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E8F5020"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1684000</wp:posOffset>
            </wp:positionV>
            <wp:extent cx="444500" cy="393700"/>
            <wp:wrapNone/>
            <wp:docPr id="1001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010900</wp:posOffset>
            </wp:positionV>
            <wp:extent cx="482600" cy="431800"/>
            <wp:effectExtent l="0" t="0" r="0" b="0"/>
            <wp:wrapNone/>
            <wp:docPr id="694051532" name="图片 69405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051532" name="图片 6940515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eastAsia="黑体" w:hAnsi="Segoe UI Symbol" w:cs="Segoe UI Symbol"/>
          <w:b/>
        </w:rPr>
        <w:t>★</w:t>
      </w:r>
      <w:r>
        <w:rPr>
          <w:rFonts w:eastAsia="黑体"/>
          <w:b/>
        </w:rPr>
        <w:t>启用前</w:t>
      </w:r>
    </w:p>
    <w:p w14:paraId="1B01A150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sz w:val="32"/>
          <w:szCs w:val="32"/>
        </w:rPr>
      </w:pPr>
      <w:r>
        <w:rPr>
          <w:rFonts w:ascii="黑体" w:eastAsia="黑体" w:hAnsi="黑体" w:cs="宋体" w:hint="eastAsia"/>
          <w:b/>
          <w:sz w:val="32"/>
          <w:szCs w:val="32"/>
        </w:rPr>
        <w:t>第</w:t>
      </w:r>
      <w:r>
        <w:rPr>
          <w:rFonts w:ascii="黑体" w:eastAsia="黑体" w:hAnsi="黑体" w:cs="宋体" w:hint="eastAsia"/>
          <w:b/>
          <w:sz w:val="32"/>
          <w:szCs w:val="32"/>
          <w:lang w:val="en-US" w:eastAsia="zh-CN"/>
        </w:rPr>
        <w:t>四</w:t>
      </w:r>
      <w:r>
        <w:rPr>
          <w:rFonts w:ascii="黑体" w:eastAsia="黑体" w:hAnsi="黑体" w:cs="宋体" w:hint="eastAsia"/>
          <w:b/>
          <w:sz w:val="32"/>
          <w:szCs w:val="32"/>
        </w:rPr>
        <w:t xml:space="preserve">单元  </w:t>
      </w:r>
      <w:r>
        <w:rPr>
          <w:rFonts w:ascii="黑体" w:eastAsia="黑体" w:hAnsi="黑体" w:cs="宋体" w:hint="eastAsia"/>
          <w:b/>
          <w:sz w:val="32"/>
          <w:szCs w:val="32"/>
          <w:lang w:val="en-US" w:eastAsia="zh-CN"/>
        </w:rPr>
        <w:t>比</w:t>
      </w:r>
      <w:r>
        <w:rPr>
          <w:rFonts w:ascii="黑体" w:eastAsia="黑体" w:hAnsi="黑体" w:cs="宋体" w:hint="eastAsia"/>
          <w:b/>
          <w:sz w:val="32"/>
          <w:szCs w:val="32"/>
        </w:rPr>
        <w:t>（单元测试•</w:t>
      </w:r>
      <w:r>
        <w:rPr>
          <w:rFonts w:ascii="黑体" w:eastAsia="黑体" w:hAnsi="黑体" w:cs="宋体" w:hint="eastAsia"/>
          <w:b/>
          <w:sz w:val="32"/>
          <w:szCs w:val="32"/>
          <w:lang w:val="en-US" w:eastAsia="zh-CN"/>
        </w:rPr>
        <w:t>基础</w:t>
      </w:r>
      <w:r>
        <w:rPr>
          <w:rFonts w:ascii="黑体" w:eastAsia="黑体" w:hAnsi="黑体" w:cs="宋体" w:hint="eastAsia"/>
          <w:b/>
          <w:sz w:val="32"/>
          <w:szCs w:val="32"/>
        </w:rPr>
        <w:t>卷）</w:t>
      </w:r>
    </w:p>
    <w:p w14:paraId="5DFCB7C3">
      <w:pPr>
        <w:spacing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参考解析</w:t>
      </w:r>
    </w:p>
    <w:p w14:paraId="23F09DB9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注意事项：</w:t>
      </w:r>
      <w:r>
        <w:rPr>
          <w:rFonts w:eastAsia="楷体" w:hint="eastAsia"/>
          <w:sz w:val="24"/>
          <w:szCs w:val="28"/>
        </w:rPr>
        <w:t xml:space="preserve"> </w:t>
      </w:r>
    </w:p>
    <w:p w14:paraId="60DF7861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1．答题前，填写好自己的姓名、班级、考号等信息，请写在规定的位置上。</w:t>
      </w:r>
    </w:p>
    <w:p w14:paraId="781A0796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2．</w:t>
      </w:r>
      <w:r>
        <w:rPr>
          <w:rFonts w:eastAsia="楷体" w:hint="eastAsia"/>
          <w:sz w:val="24"/>
          <w:szCs w:val="28"/>
        </w:rPr>
        <w:t>答题时要求字迹清楚，书写工整，保持卷面清洁，不要折叠，不要破损</w:t>
      </w:r>
      <w:r>
        <w:rPr>
          <w:rFonts w:eastAsia="楷体"/>
          <w:sz w:val="24"/>
          <w:szCs w:val="28"/>
        </w:rPr>
        <w:t>。</w:t>
      </w:r>
    </w:p>
    <w:p w14:paraId="19A20A58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3．</w:t>
      </w:r>
      <w:r>
        <w:rPr>
          <w:rFonts w:eastAsia="楷体" w:hint="eastAsia"/>
          <w:sz w:val="24"/>
          <w:szCs w:val="28"/>
        </w:rPr>
        <w:t>有作图的请用2B铅笔，并且注意力度；请按照题号顺序在各题目的答题区内</w:t>
      </w:r>
      <w:r>
        <w:rPr>
          <w:rFonts w:eastAsia="楷体"/>
          <w:sz w:val="24"/>
          <w:szCs w:val="28"/>
        </w:rPr>
        <w:t>作答，</w:t>
      </w:r>
      <w:r>
        <w:rPr>
          <w:rFonts w:eastAsia="楷体" w:hint="eastAsia"/>
          <w:sz w:val="24"/>
          <w:szCs w:val="28"/>
        </w:rPr>
        <w:t>超出答题区域书写的答案无效</w:t>
      </w:r>
      <w:r>
        <w:rPr>
          <w:rFonts w:eastAsia="楷体"/>
          <w:sz w:val="24"/>
          <w:szCs w:val="28"/>
        </w:rPr>
        <w:t>。</w:t>
      </w:r>
    </w:p>
    <w:p w14:paraId="78738764">
      <w:pPr>
        <w:spacing w:line="360" w:lineRule="auto"/>
        <w:jc w:val="left"/>
        <w:textAlignment w:val="center"/>
        <w:rPr>
          <w:rFonts w:eastAsia="楷体" w:hint="eastAsia"/>
          <w:sz w:val="24"/>
          <w:szCs w:val="28"/>
        </w:rPr>
      </w:pPr>
      <w:r>
        <w:rPr>
          <w:rFonts w:eastAsia="楷体"/>
          <w:sz w:val="24"/>
          <w:szCs w:val="28"/>
        </w:rPr>
        <w:t>4．</w:t>
      </w:r>
      <w:r>
        <w:rPr>
          <w:rFonts w:eastAsia="楷体" w:hint="eastAsia"/>
          <w:sz w:val="24"/>
          <w:szCs w:val="28"/>
        </w:rPr>
        <w:t>请仔细审题，认真作答。</w:t>
      </w:r>
    </w:p>
    <w:p w14:paraId="6D3D94DE">
      <w:pPr>
        <w:spacing w:line="360" w:lineRule="auto"/>
        <w:jc w:val="center"/>
        <w:textAlignment w:val="center"/>
        <w:rPr>
          <w:rFonts w:ascii="Times New Roman" w:eastAsia="微软雅黑" w:hAnsi="Times New Roman" w:cs="Times New Roman" w:hint="default"/>
          <w:b/>
          <w:bCs/>
          <w:sz w:val="24"/>
          <w:szCs w:val="24"/>
          <w:lang w:val="en-US" w:eastAsia="zh-CN"/>
        </w:rPr>
      </w:pP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val="en-US" w:eastAsia="zh-CN"/>
        </w:rPr>
        <w:t>第一部分】基础知识与基本能力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835"/>
      </w:tblGrid>
      <w:tr w14:paraId="33350881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187C7656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BBC6E0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4CE6732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  <w:t>得分</w:t>
                  </w:r>
                </w:p>
              </w:tc>
            </w:tr>
            <w:tr w14:paraId="42E3277B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A94087A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24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EF3919F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24"/>
                    </w:rPr>
                  </w:pPr>
                </w:p>
              </w:tc>
            </w:tr>
          </w:tbl>
          <w:p w14:paraId="217B5693">
            <w:pPr>
              <w:spacing w:line="240" w:lineRule="auto"/>
              <w:rPr>
                <w:rFonts w:ascii="Times New Roman" w:hAnsi="Times New Roman" w:cs="Times New Roman" w:hint="default"/>
                <w:sz w:val="24"/>
                <w:szCs w:val="24"/>
              </w:rPr>
            </w:pPr>
          </w:p>
        </w:tc>
        <w:tc>
          <w:tcPr>
            <w:tcW w:w="7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893AB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一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default"/>
                <w:b/>
                <w:color w:val="auto"/>
                <w:sz w:val="24"/>
                <w:szCs w:val="24"/>
              </w:rPr>
              <w:t>用心思考，正确填写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  <w:t>。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  <w:t>每空1分，共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19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06FC39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．一辆汽车4小时行驶280km，这辆汽车行驶的路程和时间的比是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，比值是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，比值表示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61538B3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     70∶1     70     这辆汽车行驶的速度</w:t>
      </w:r>
    </w:p>
    <w:p w14:paraId="13558C3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题意可知，这辆汽车行驶的路程为280km，所用时间为4小时，则这辆汽车行驶的路程和时间的比是280∶4，再化简即可；用比的前项除以后项即可求出比值；路程÷时间＝速度，所以比值表示这辆汽车行驶的速度。</w:t>
      </w:r>
    </w:p>
    <w:p w14:paraId="4048392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这辆汽车行驶的路程和时间的比是280∶4＝70∶1；</w:t>
      </w:r>
    </w:p>
    <w:p w14:paraId="3CD6861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70∶1＝70÷1＝70；</w:t>
      </w:r>
    </w:p>
    <w:p w14:paraId="6088A61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比值表示这辆汽车行驶的速度。</w:t>
      </w:r>
    </w:p>
    <w:p w14:paraId="5A1B690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本题考查了比的知识点，掌握基础知识是解答本题的关键。</w:t>
      </w:r>
    </w:p>
    <w:p w14:paraId="7C12ED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．2022年10月27日，太原市滨河东路南延二期下穿西南环铁路最后一座框构桥顶进到位，标志着滨河东路下穿西南环铁路全线贯通。该通道的每座框构桥长约30米，宽约15米，长与宽的比是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，比值是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；高比宽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多2米，框构桥的高约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米。</w:t>
      </w:r>
    </w:p>
    <w:p w14:paraId="09B6E11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     2∶1     2     7</w:t>
      </w:r>
    </w:p>
    <w:p w14:paraId="48ADD05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意义，写出长与宽的比，化成最简比，再用最简比的前项除以后项，求出比值；求一个数的几分之几是多少，用乘法，用宽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6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再加2米，即可求出框构桥的高。</w:t>
      </w:r>
    </w:p>
    <w:p w14:paraId="5731C4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30∶15＝2∶1</w:t>
      </w:r>
    </w:p>
    <w:p w14:paraId="41EA469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∶1</w:t>
      </w:r>
    </w:p>
    <w:p w14:paraId="0635BC9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÷1</w:t>
      </w:r>
    </w:p>
    <w:p w14:paraId="7A699A3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</w:t>
      </w:r>
    </w:p>
    <w:p w14:paraId="3AC153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5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7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＋2</w:t>
      </w:r>
    </w:p>
    <w:p w14:paraId="3011BC7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5＋2</w:t>
      </w:r>
    </w:p>
    <w:p w14:paraId="11087CF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7（米）</w:t>
      </w:r>
    </w:p>
    <w:p w14:paraId="4FB1753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即长与宽的比是2∶1，比值是2，框构桥的高约7米。</w:t>
      </w:r>
    </w:p>
    <w:p w14:paraId="1A827CB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本题主要考查了求比值和化简比以及分数应用题，已知一个数，求它的几分之几是多少，用乘法计算。</w:t>
      </w:r>
    </w:p>
    <w:p w14:paraId="31F6D0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．六（一）班男生人数是女生人数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8" type="#_x0000_t75" alt="eqId7c6c7567972273b4ba733b47bf9d5408" style="width:13.3pt;height:34.4pt" o:ole="" coordsize="21600,21600" o:preferrelative="t" filled="f" stroked="f">
            <v:stroke joinstyle="miter"/>
            <v:imagedata r:id="rId11" o:title="eqId7c6c7567972273b4ba733b47bf9d5408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则男生人数与女生人数的比是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，男生人数与全班人数的比是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25443D1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     5∶6     5∶11</w:t>
      </w:r>
    </w:p>
    <w:p w14:paraId="2BB1663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男生人数是女生人数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9" type="#_x0000_t75" alt="eqId7c6c7567972273b4ba733b47bf9d5408" style="width:13.3pt;height:34.4pt" o:ole="" coordsize="21600,21600" o:preferrelative="t" filled="f" stroked="f">
            <v:stroke joinstyle="miter"/>
            <v:imagedata r:id="rId11" o:title="eqId7c6c7567972273b4ba733b47bf9d5408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可以把女生人数看作6份，则男生人数是5份，则男生人数与女生人数的比是5∶6；全班人数是5＋6＝11份，则男生人数与全班人数的比是5∶11。</w:t>
      </w:r>
    </w:p>
    <w:p w14:paraId="0FD28F8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通过分析可得：男生人数与女生人数的比是5∶6；</w:t>
      </w:r>
    </w:p>
    <w:p w14:paraId="0341BD7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5＋6＝11，则男生人数与全班人数的比是5∶11。</w:t>
      </w:r>
    </w:p>
    <w:p w14:paraId="05E342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4．</w:t>
      </w:r>
      <w:r>
        <w:rPr>
          <w:rFonts w:ascii="Times New Roman" w:eastAsia="黑体" w:hAnsi="Times New Roman" w:cs="Times New Roman" w:hint="eastAsia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重难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点</w:t>
      </w:r>
      <w:r>
        <w:rPr>
          <w:rFonts w:ascii="Times New Roman" w:eastAsia="宋体" w:hAnsi="Times New Roman" w:cs="Times New Roman" w:hint="default"/>
          <w:sz w:val="24"/>
          <w:szCs w:val="24"/>
        </w:rPr>
        <w:t>5t∶200kg化成最简整数比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default"/>
          <w:sz w:val="24"/>
          <w:szCs w:val="24"/>
        </w:rPr>
        <w:t>，比值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4AC77AC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     25∶1     25</w:t>
      </w:r>
    </w:p>
    <w:p w14:paraId="5EC57FA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基本性质，即比的前项和后项同时乘或除以一个相同的数（0除外），比值不变，进而把比化成最简比。用比的前项除以后项，所得的商即为比值。</w:t>
      </w:r>
    </w:p>
    <w:p w14:paraId="4B6A13C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5t∶200kg</w:t>
      </w:r>
    </w:p>
    <w:p w14:paraId="1E3F636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5000kg∶200kg</w:t>
      </w:r>
    </w:p>
    <w:p w14:paraId="2510929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5000÷200）∶（200÷200）</w:t>
      </w:r>
    </w:p>
    <w:p w14:paraId="362141F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5∶1</w:t>
      </w:r>
    </w:p>
    <w:p w14:paraId="485A899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5∶1</w:t>
      </w:r>
    </w:p>
    <w:p w14:paraId="0F1EFA6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5÷1</w:t>
      </w:r>
    </w:p>
    <w:p w14:paraId="077E3AA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5</w:t>
      </w:r>
    </w:p>
    <w:p w14:paraId="3281E9E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此题主要考查了化简比和求比值的方法，另外还要注意化简比的结果是一个比，它的前项和后项都是整数，并且是互质数；而求比值的结果是一个商，可以是整数、小数或分数。</w:t>
      </w:r>
    </w:p>
    <w:p w14:paraId="3FFE11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5．一本书已经看了全书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0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未看的与已看的页数比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6869DD4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4∶5</w:t>
      </w:r>
    </w:p>
    <w:p w14:paraId="0F186EB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把这本书的总页数看作单位“1”，已经看了全书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1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1" DrawAspect="Content" ObjectID="_1468075731" r:id="rId1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则未看的页数是全书的（1－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2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2" DrawAspect="Content" ObjectID="_1468075732" r:id="rId17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），根据比的意义写出未看的与已看的页数比，并化简比。</w:t>
      </w:r>
    </w:p>
    <w:p w14:paraId="3E68F24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（1－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3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3" DrawAspect="Content" ObjectID="_1468075733" r:id="rId1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）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4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4" DrawAspect="Content" ObjectID="_1468075734" r:id="rId19"/>
        </w:object>
      </w:r>
    </w:p>
    <w:p w14:paraId="139B12E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5" type="#_x0000_t75" alt="eqId1d86ab7c97cd8a0b15ba5efc1be94230" style="width:13.3pt;height:33.6pt" o:ole="" coordsize="21600,21600" o:preferrelative="t" filled="f" stroked="f">
            <v:stroke joinstyle="miter"/>
            <v:imagedata r:id="rId20" o:title="eqId1d86ab7c97cd8a0b15ba5efc1be94230"/>
            <o:lock v:ext="edit" aspectratio="t"/>
            <w10:anchorlock/>
          </v:shape>
          <o:OLEObject Type="Embed" ProgID="Equation.DSMT4" ShapeID="_x0000_i1035" DrawAspect="Content" ObjectID="_1468075735" r:id="rId21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6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6" DrawAspect="Content" ObjectID="_1468075736" r:id="rId22"/>
        </w:object>
      </w:r>
    </w:p>
    <w:p w14:paraId="61A1285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7" type="#_x0000_t75" alt="eqId1d86ab7c97cd8a0b15ba5efc1be94230" style="width:13.3pt;height:33.6pt" o:ole="" coordsize="21600,21600" o:preferrelative="t" filled="f" stroked="f">
            <v:stroke joinstyle="miter"/>
            <v:imagedata r:id="rId20" o:title="eqId1d86ab7c97cd8a0b15ba5efc1be94230"/>
            <o:lock v:ext="edit" aspectratio="t"/>
            <w10:anchorlock/>
          </v:shape>
          <o:OLEObject Type="Embed" ProgID="Equation.DSMT4" ShapeID="_x0000_i1037" DrawAspect="Content" ObjectID="_1468075737" r:id="rId23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9）∶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8" type="#_x0000_t75" alt="eqIdb696b79a748797ef1e56fa31ee9a450d" style="width:12.2pt;height:33.35pt" o:ole="" coordsize="21600,21600" o:preferrelative="t" filled="f" stroked="f">
            <v:stroke joinstyle="miter"/>
            <v:imagedata r:id="rId14" o:title="eqIdb696b79a748797ef1e56fa31ee9a450d"/>
            <o:lock v:ext="edit" aspectratio="t"/>
            <w10:anchorlock/>
          </v:shape>
          <o:OLEObject Type="Embed" ProgID="Equation.DSMT4" ShapeID="_x0000_i1038" DrawAspect="Content" ObjectID="_1468075738" r:id="rId2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9）</w:t>
      </w:r>
    </w:p>
    <w:p w14:paraId="316E04A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∶5</w:t>
      </w:r>
    </w:p>
    <w:p w14:paraId="71E8A2E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未看的与已看的页数比是4∶5。</w:t>
      </w:r>
    </w:p>
    <w:p w14:paraId="2D6EC6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6．40∶</w:t>
      </w:r>
      <w:r>
        <w:rPr>
          <w:rFonts w:ascii="Times New Roman" w:eastAsia="宋体" w:hAnsi="Times New Roman" w:cs="Times New Roman" w:hint="default"/>
          <w:sz w:val="24"/>
          <w:szCs w:val="24"/>
        </w:rPr>
        <w:t>(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t>(      )</w:t>
      </w:r>
      <w:r>
        <w:rPr>
          <w:rFonts w:ascii="Times New Roman" w:eastAsia="宋体" w:hAnsi="Times New Roman" w:cs="Times New Roman" w:hint="default"/>
          <w:sz w:val="24"/>
          <w:szCs w:val="24"/>
        </w:rPr>
        <w:t>÷60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9" type="#_x0000_t75" alt="eqIdd59ab85c075a09d55d69e159e4abb268" style="width:13.3pt;height:34.1pt" o:ole="" coordsize="21600,21600" o:preferrelative="t" filled="f" stroked="f">
            <v:stroke joinstyle="miter"/>
            <v:imagedata r:id="rId25" o:title="eqIdd59ab85c075a09d55d69e159e4abb268"/>
            <o:lock v:ext="edit" aspectratio="t"/>
            <w10:anchorlock/>
          </v:shape>
          <o:OLEObject Type="Embed" ProgID="Equation.DSMT4" ShapeID="_x0000_i1039" DrawAspect="Content" ObjectID="_1468075739" r:id="rId2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t>(      )</w: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t>(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t>(      )</w:t>
      </w:r>
      <w:r>
        <w:rPr>
          <w:rFonts w:ascii="Times New Roman" w:eastAsia="宋体" w:hAnsi="Times New Roman" w:cs="Times New Roman" w:hint="default"/>
          <w:sz w:val="24"/>
          <w:szCs w:val="24"/>
        </w:rPr>
        <w:t>（填小数）。</w:t>
      </w:r>
    </w:p>
    <w:p w14:paraId="1A57C0D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     32     75     5     4     1.25</w:t>
      </w:r>
    </w:p>
    <w:p w14:paraId="43EDD5A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先从分数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0" type="#_x0000_t75" alt="eqId9d49ccc02738f6c568e3babbbd09781c" style="width:13.3pt;height:34.1pt" o:ole="" coordsize="21600,21600" o:preferrelative="t" filled="f" stroked="f">
            <v:stroke joinstyle="miter"/>
            <v:imagedata r:id="rId27" o:title="eqId9d49ccc02738f6c568e3babbbd09781c"/>
            <o:lock v:ext="edit" aspectratio="t"/>
            <w10:anchorlock/>
          </v:shape>
          <o:OLEObject Type="Embed" ProgID="Equation.DSMT4" ShapeID="_x0000_i1040" DrawAspect="Content" ObjectID="_1468075740" r:id="rId2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出发，根据分数与比的互化可知，分数的分子除以分母等于比的前项除以后项，即分子对应比的前项，分母对应比的后项，再根据分数的基本性质，将分子和分母同时乘8即可得出40∶32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1" type="#_x0000_t75" alt="eqId9d49ccc02738f6c568e3babbbd09781c" style="width:13.3pt;height:34.1pt" o:ole="" coordsize="21600,21600" o:preferrelative="t" filled="f" stroked="f">
            <v:stroke joinstyle="miter"/>
            <v:imagedata r:id="rId27" o:title="eqId9d49ccc02738f6c568e3babbbd09781c"/>
            <o:lock v:ext="edit" aspectratio="t"/>
            <w10:anchorlock/>
          </v:shape>
          <o:OLEObject Type="Embed" ProgID="Equation.DSMT4" ShapeID="_x0000_i1041" DrawAspect="Content" ObjectID="_1468075741" r:id="rId2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分子和分母同时乘15即可得出75÷60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2" type="#_x0000_t75" alt="eqId9d49ccc02738f6c568e3babbbd09781c" style="width:13.3pt;height:34.1pt" o:ole="" coordsize="21600,21600" o:preferrelative="t" filled="f" stroked="f">
            <v:stroke joinstyle="miter"/>
            <v:imagedata r:id="rId27" o:title="eqId9d49ccc02738f6c568e3babbbd09781c"/>
            <o:lock v:ext="edit" aspectratio="t"/>
            <w10:anchorlock/>
          </v:shape>
          <o:OLEObject Type="Embed" ProgID="Equation.DSMT4" ShapeID="_x0000_i1042" DrawAspect="Content" ObjectID="_1468075742" r:id="rId3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3" type="#_x0000_t75" alt="eqId9d49ccc02738f6c568e3babbbd09781c" style="width:13.3pt;height:34.1pt" o:ole="" coordsize="21600,21600" o:preferrelative="t" filled="f" stroked="f">
            <v:stroke joinstyle="miter"/>
            <v:imagedata r:id="rId27" o:title="eqId9d49ccc02738f6c568e3babbbd09781c"/>
            <o:lock v:ext="edit" aspectratio="t"/>
            <w10:anchorlock/>
          </v:shape>
          <o:OLEObject Type="Embed" ProgID="Equation.DSMT4" ShapeID="_x0000_i1043" DrawAspect="Content" ObjectID="_1468075743" r:id="rId31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＝5∶4，依据分数与小数的互化可知用分子除以分母即可将分数化为小数。</w:t>
      </w:r>
    </w:p>
    <w:p w14:paraId="4BF79C5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由分析可知：40∶32＝75÷60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4" type="#_x0000_t75" alt="eqId9d49ccc02738f6c568e3babbbd09781c" style="width:13.3pt;height:34.1pt" o:ole="" coordsize="21600,21600" o:preferrelative="t" filled="f" stroked="f">
            <v:stroke joinstyle="miter"/>
            <v:imagedata r:id="rId27" o:title="eqId9d49ccc02738f6c568e3babbbd09781c"/>
            <o:lock v:ext="edit" aspectratio="t"/>
            <w10:anchorlock/>
          </v:shape>
          <o:OLEObject Type="Embed" ProgID="Equation.DSMT4" ShapeID="_x0000_i1044" DrawAspect="Content" ObjectID="_1468075744" r:id="rId3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＝5∶4＝1.25</w:t>
      </w:r>
    </w:p>
    <w:p w14:paraId="4D46D63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</w:t>
      </w:r>
    </w:p>
    <w:p w14:paraId="28732D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7．一年中，白昼时间最长的一天是“夏至”，黑夜时间最长的一天是“冬至”。2022年的夏至时间是6月21日（星期二），保定这一天的白昼与黑夜时间比大约是7∶5，这一天保定的白昼时间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小时。</w:t>
      </w:r>
    </w:p>
    <w:p w14:paraId="22C19FE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14</w:t>
      </w:r>
    </w:p>
    <w:p w14:paraId="0A8610D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一天是24小时，根据“保定这一天的白昼与黑夜时间比大约是7∶5”可以求出白昼占24小时的几分之几，再根据乘法的意义，列式解答即可。</w:t>
      </w:r>
    </w:p>
    <w:p w14:paraId="04925E7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24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5" type="#_x0000_t75" alt="eqIdeacc4e06252e3d29d4dab5eafb9f2480" style="width:31.05pt;height:34.4pt" o:ole="" coordsize="21600,21600" o:preferrelative="t" filled="f" stroked="f">
            <v:stroke joinstyle="miter"/>
            <v:imagedata r:id="rId33" o:title="eqIdeacc4e06252e3d29d4dab5eafb9f2480"/>
            <o:lock v:ext="edit" aspectratio="t"/>
            <w10:anchorlock/>
          </v:shape>
          <o:OLEObject Type="Embed" ProgID="Equation.DSMT4" ShapeID="_x0000_i1045" DrawAspect="Content" ObjectID="_1468075745" r:id="rId34"/>
        </w:object>
      </w:r>
    </w:p>
    <w:p w14:paraId="248A20C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4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6" type="#_x0000_t75" alt="eqId8cc0f4e88a98b2b25320e4bed691342b" style="width:17.75pt;height:34.65pt" o:ole="" coordsize="21600,21600" o:preferrelative="t" filled="f" stroked="f">
            <v:stroke joinstyle="miter"/>
            <v:imagedata r:id="rId35" o:title="eqId8cc0f4e88a98b2b25320e4bed691342b"/>
            <o:lock v:ext="edit" aspectratio="t"/>
            <w10:anchorlock/>
          </v:shape>
          <o:OLEObject Type="Embed" ProgID="Equation.DSMT4" ShapeID="_x0000_i1046" DrawAspect="Content" ObjectID="_1468075746" r:id="rId36"/>
        </w:object>
      </w:r>
    </w:p>
    <w:p w14:paraId="02E7049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14（小时）</w:t>
      </w:r>
    </w:p>
    <w:p w14:paraId="49DBD3D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此题考查按比例分配问题。</w:t>
      </w:r>
    </w:p>
    <w:p w14:paraId="1511F2D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8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eastAsia="宋体" w:hAnsi="Times New Roman" w:cs="Times New Roman" w:hint="default"/>
          <w:sz w:val="24"/>
          <w:szCs w:val="24"/>
        </w:rPr>
        <w:t>一个三角形三个内角的度数比是1∶2∶3，那么最大的角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度，最小的角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度。</w:t>
      </w:r>
    </w:p>
    <w:p w14:paraId="0BF86ED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     90     30</w:t>
      </w:r>
    </w:p>
    <w:p w14:paraId="24CC1CF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三角形的内角和是180度，三角形三个内角的度数比是1∶2∶3，即把三角形三个内角分成了1＋2＋3＝6份，用180÷6，求出1份是多少度，再分别乘最多的份数和最少得份数即是最大角和最小角，据此解答。</w:t>
      </w:r>
    </w:p>
    <w:p w14:paraId="2603EF0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1＋2＋3</w:t>
      </w:r>
    </w:p>
    <w:p w14:paraId="360DF87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＋3</w:t>
      </w:r>
    </w:p>
    <w:p w14:paraId="1E0F43F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6（份）</w:t>
      </w:r>
    </w:p>
    <w:p w14:paraId="6159C9A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80÷6×3</w:t>
      </w:r>
    </w:p>
    <w:p w14:paraId="14BEE4E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0×3</w:t>
      </w:r>
    </w:p>
    <w:p w14:paraId="6C76C9E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90（度）</w:t>
      </w:r>
    </w:p>
    <w:p w14:paraId="428476B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80÷6×1</w:t>
      </w:r>
    </w:p>
    <w:p w14:paraId="11E6A46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0×1</w:t>
      </w:r>
    </w:p>
    <w:p w14:paraId="407782B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0（度）</w:t>
      </w:r>
    </w:p>
    <w:p w14:paraId="0A15F67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一个三角形三个内角的度数比是1∶2∶3，那么最大的角是90度，最小的角是30度。</w:t>
      </w:r>
    </w:p>
    <w:tbl>
      <w:tblPr>
        <w:tblStyle w:val="TableNormal"/>
        <w:tblW w:w="997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78"/>
      </w:tblGrid>
      <w:tr w14:paraId="7E51D92D">
        <w:tblPrEx>
          <w:tblW w:w="9978" w:type="dxa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1BC8C7D9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48653DB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F32CAB5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3BCB93BE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41286AF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CDD5DB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F1F368E">
            <w:pPr>
              <w:spacing w:line="36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7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65A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36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二、仔细推敲，判断正误。（对的画√，错的画×，每题</w:t>
            </w: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，共</w:t>
            </w: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0193E32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9．一杯糖水，糖占糖水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7" type="#_x0000_t75" alt="eqIdd63d1200ef5de2c40f2022af10a87b74" style="width:17.75pt;height:31.6pt" o:ole="" coordsize="21600,21600" o:preferrelative="t" filled="f" stroked="f">
            <v:stroke joinstyle="miter"/>
            <v:imagedata r:id="rId37" o:title="eqIdd63d1200ef5de2c40f2022af10a87b74"/>
            <o:lock v:ext="edit" aspectratio="t"/>
            <w10:anchorlock/>
          </v:shape>
          <o:OLEObject Type="Embed" ProgID="Equation.DSMT4" ShapeID="_x0000_i1047" DrawAspect="Content" ObjectID="_1468075747" r:id="rId3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则糖与水的比是7∶25。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</w:p>
    <w:p w14:paraId="4020A7F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×</w:t>
      </w:r>
    </w:p>
    <w:p w14:paraId="4AE0559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已知糖占糖水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8" type="#_x0000_t75" alt="eqIdd63d1200ef5de2c40f2022af10a87b74" style="width:17.75pt;height:31.6pt" o:ole="" coordsize="21600,21600" o:preferrelative="t" filled="f" stroked="f">
            <v:stroke joinstyle="miter"/>
            <v:imagedata r:id="rId37" o:title="eqIdd63d1200ef5de2c40f2022af10a87b74"/>
            <o:lock v:ext="edit" aspectratio="t"/>
            <w10:anchorlock/>
          </v:shape>
          <o:OLEObject Type="Embed" ProgID="Equation.DSMT4" ShapeID="_x0000_i1048" DrawAspect="Content" ObjectID="_1468075748" r:id="rId3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把糖的质量看作7份，糖水的质量看作25份，则水的质量是（25－7）份，再根据比的意义得出糖与水的比，据此判断。</w:t>
      </w:r>
    </w:p>
    <w:p w14:paraId="16D3B1D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7∶（25－7）＝7∶18</w:t>
      </w:r>
    </w:p>
    <w:p w14:paraId="01CA155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一杯糖水，糖占糖水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9" type="#_x0000_t75" alt="eqIdd63d1200ef5de2c40f2022af10a87b74" style="width:17.75pt;height:31.6pt" o:ole="" coordsize="21600,21600" o:preferrelative="t" filled="f" stroked="f">
            <v:stroke joinstyle="miter"/>
            <v:imagedata r:id="rId37" o:title="eqIdd63d1200ef5de2c40f2022af10a87b74"/>
            <o:lock v:ext="edit" aspectratio="t"/>
            <w10:anchorlock/>
          </v:shape>
          <o:OLEObject Type="Embed" ProgID="Equation.DSMT4" ShapeID="_x0000_i1049" DrawAspect="Content" ObjectID="_1468075749" r:id="rId4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则糖与水的比是7∶18。</w:t>
      </w:r>
    </w:p>
    <w:p w14:paraId="5A80DFD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原题说法错误。</w:t>
      </w:r>
    </w:p>
    <w:p w14:paraId="7374342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×</w:t>
      </w:r>
    </w:p>
    <w:p w14:paraId="7B19A3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0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eastAsia="宋体" w:hAnsi="Times New Roman" w:cs="Times New Roman" w:hint="default"/>
          <w:sz w:val="24"/>
          <w:szCs w:val="24"/>
        </w:rPr>
        <w:t>在比中，比的前项和后项同时乘以或者除以一个数，比值不变。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</w:p>
    <w:p w14:paraId="2E05764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×</w:t>
      </w:r>
    </w:p>
    <w:p w14:paraId="514CCD5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基本性质：比的前项和后项同时乘或除以一个不为零的数，比值不变，据此解答。</w:t>
      </w:r>
    </w:p>
    <w:p w14:paraId="6653047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根据分析可知，在比中，比的前项和后项同时乘或除以一个不为零的数，比值不变。</w:t>
      </w:r>
    </w:p>
    <w:p w14:paraId="255515C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原题干说法错误。</w:t>
      </w:r>
    </w:p>
    <w:p w14:paraId="0E3DCB9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×</w:t>
      </w:r>
    </w:p>
    <w:p w14:paraId="008DF6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1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eastAsia="宋体" w:hAnsi="Times New Roman" w:cs="Times New Roman" w:hint="default"/>
          <w:sz w:val="24"/>
          <w:szCs w:val="24"/>
        </w:rPr>
        <w:t>一个比的比值是2.4，前项和后项都扩大2倍，比值是4.8。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</w:p>
    <w:p w14:paraId="1EB9A9E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×</w:t>
      </w:r>
    </w:p>
    <w:p w14:paraId="7D15A8A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比的前项和后项同时乘或除以相同的数（0除外），比值不变。根据性质解答。</w:t>
      </w:r>
    </w:p>
    <w:p w14:paraId="77D3CD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题中比的前项和后项都乘2，比值不变，还是2.4，所以题目说法错误。</w:t>
      </w:r>
    </w:p>
    <w:p w14:paraId="68ABDA7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×</w:t>
      </w:r>
    </w:p>
    <w:p w14:paraId="44CB966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本题的关键是能灵活运用比的基本性质。</w:t>
      </w:r>
    </w:p>
    <w:p w14:paraId="52F413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2．某场世界杯两球队的比分是3∶0，所以比的后项可以是0。</w:t>
      </w:r>
      <w:r>
        <w:rPr>
          <w:rFonts w:ascii="Times New Roman" w:eastAsia="宋体" w:hAnsi="Times New Roman" w:cs="Times New Roman" w:hint="default"/>
          <w:sz w:val="24"/>
          <w:szCs w:val="24"/>
        </w:rPr>
        <w:t>(        )</w:t>
      </w:r>
    </w:p>
    <w:p w14:paraId="5B7ADCA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×</w:t>
      </w:r>
    </w:p>
    <w:p w14:paraId="7FA0B4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两个数相除又叫做两个数的比。在两个数的比中，比号前面的数叫做比的前项，比号后面的数叫做比的后项。比一般分为两种情况：一种是同类数量的比，表示一个数是另一个数的几倍或几分之几；另一种是两个不同类的量的比。据此解答。</w:t>
      </w:r>
    </w:p>
    <w:p w14:paraId="516DB4B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比的后项相当于除法中的除数，而除数不能为0，比的后项也不能为0。但在足球、排球等体育比赛中，比分的后项可以是0，因为这个比是体现双方得分的多少，所以原题说法错误。</w:t>
      </w:r>
    </w:p>
    <w:p w14:paraId="40CDFC0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×</w:t>
      </w:r>
    </w:p>
    <w:p w14:paraId="457F42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3．某校六（1）班共有48人，男、女生人数的比有可能是5∶4。</w:t>
      </w:r>
      <w:r>
        <w:rPr>
          <w:rFonts w:ascii="Times New Roman" w:eastAsia="宋体" w:hAnsi="Times New Roman" w:cs="Times New Roman" w:hint="default"/>
          <w:sz w:val="24"/>
          <w:szCs w:val="24"/>
        </w:rPr>
        <w:t>(      )</w:t>
      </w:r>
    </w:p>
    <w:p w14:paraId="38E3CAD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×</w:t>
      </w:r>
    </w:p>
    <w:p w14:paraId="292249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已知六（1）班共有48人，如果男、女生人数的比是5∶4，即男生占5份，女生占4份，那么一份数就是48÷9，不能整除，因为人数必须是整数，所以男、女生人数的比不可能是5∶4。</w:t>
      </w:r>
    </w:p>
    <w:p w14:paraId="39D7FE2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5＋4＝9</w:t>
      </w:r>
    </w:p>
    <w:p w14:paraId="4C9A0DD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48÷9＝5……3</w:t>
      </w:r>
    </w:p>
    <w:p w14:paraId="672504C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48不是9的倍数，所以男、女生人数的比不可能是5∶4。</w:t>
      </w:r>
    </w:p>
    <w:p w14:paraId="739909E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×</w:t>
      </w:r>
    </w:p>
    <w:p w14:paraId="6BFE727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i w:val="0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掌握比的应用中求一份数的方法是解题的关键。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63"/>
      </w:tblGrid>
      <w:tr w14:paraId="4BBDE65A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4A2014F0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E5E1250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8D44AD1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E930884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0F93B25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1DEF7A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6E56B32">
            <w:pPr>
              <w:spacing w:line="36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00F1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36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  <w:t>三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  <w:t>、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反复比较，合理选择。（将正确的选项填在括号内，每题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，共</w:t>
            </w:r>
            <w:r>
              <w:rPr>
                <w:rFonts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0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1C3E82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4．根据我国《国旗法》规定：国旗的长与宽的比是3∶2。以下选项中规格的国旗不符合标准的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6613ECB0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495厘米×330厘米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96厘米×60厘米</w:t>
      </w:r>
    </w:p>
    <w:p w14:paraId="2BAA0AA9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C．240厘米×160厘米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120厘米×80厘米</w:t>
      </w:r>
    </w:p>
    <w:p w14:paraId="430951C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B</w:t>
      </w:r>
    </w:p>
    <w:p w14:paraId="5722260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分析题目，把给出的各选项的长与宽写成比的形式，再根据比的基本性质化成最简整数比；如果结果等于3∶2则符合标准，反之则不符合，据此解答。</w:t>
      </w:r>
    </w:p>
    <w:p w14:paraId="0D8DB4E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A．495∶330＝（495÷165）∶（330÷165）＝3∶2</w:t>
      </w:r>
    </w:p>
    <w:p w14:paraId="08C2D3B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B．96∶60＝（96÷12）∶（60÷12）＝8∶5</w:t>
      </w:r>
    </w:p>
    <w:p w14:paraId="0758E0D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C．240∶160＝（240÷80）∶（160÷80）＝3∶2</w:t>
      </w:r>
    </w:p>
    <w:p w14:paraId="7F41750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D．120∶80＝（120÷40）∶（80÷40）＝3∶2</w:t>
      </w:r>
    </w:p>
    <w:p w14:paraId="3DA0F8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B</w:t>
      </w:r>
    </w:p>
    <w:p w14:paraId="3447A9C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掌握比的基本性质及化简比的方法是解答本题的关键。</w:t>
      </w:r>
    </w:p>
    <w:p w14:paraId="0A64948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5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eastAsia="宋体" w:hAnsi="Times New Roman" w:cs="Times New Roman" w:hint="default"/>
          <w:sz w:val="24"/>
          <w:szCs w:val="24"/>
        </w:rPr>
        <w:t>4∶13的前项加上8，要使比值不变，后项应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  <w:bookmarkStart w:id="0" w:name="_GoBack"/>
      <w:bookmarkEnd w:id="0"/>
    </w:p>
    <w:p w14:paraId="54666B0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加上26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乘2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加上8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减去8</w:t>
      </w:r>
    </w:p>
    <w:p w14:paraId="4DCD862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A</w:t>
      </w:r>
    </w:p>
    <w:p w14:paraId="789BE14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基本性质：比的前项和后项同时乘或除以一个不为0的数，比值不变；用比的前项＋8，再除以4，求出比的前项扩大到原来的几倍，后项也扩大到原来的几倍，求出后项扩大后的数，再减去原来的后项，即可求出后项应该加上的数，据此解答。</w:t>
      </w:r>
    </w:p>
    <w:p w14:paraId="4B7CF3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（4＋8）÷4</w:t>
      </w:r>
    </w:p>
    <w:p w14:paraId="7C4937E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12÷4</w:t>
      </w:r>
    </w:p>
    <w:p w14:paraId="466A81D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</w:t>
      </w:r>
    </w:p>
    <w:p w14:paraId="76B299A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3×3－13</w:t>
      </w:r>
    </w:p>
    <w:p w14:paraId="57371AE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9－13</w:t>
      </w:r>
    </w:p>
    <w:p w14:paraId="0469B0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6</w:t>
      </w:r>
    </w:p>
    <w:p w14:paraId="35BD2D9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4∶13的前项加上8，要使比值不变，后项应加上26或乘3。</w:t>
      </w:r>
    </w:p>
    <w:p w14:paraId="77F653D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A</w:t>
      </w:r>
    </w:p>
    <w:p w14:paraId="76D95B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6．一个比的比值是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0" type="#_x0000_t75" alt="eqId7c6c7567972273b4ba733b47bf9d5408" style="width:13.3pt;height:34.4pt" o:ole="" coordsize="21600,21600" o:preferrelative="t" filled="f" stroked="f">
            <v:stroke joinstyle="miter"/>
            <v:imagedata r:id="rId11" o:title="eqId7c6c7567972273b4ba733b47bf9d5408"/>
            <o:lock v:ext="edit" aspectratio="t"/>
            <w10:anchorlock/>
          </v:shape>
          <o:OLEObject Type="Embed" ProgID="Equation.DSMT4" ShapeID="_x0000_i1050" DrawAspect="Content" ObjectID="_1468075750" r:id="rId41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它的前项和后项都扩大到原来的3倍，这时比值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07EDB200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1" type="#_x0000_t75" alt="eqId7c6c7567972273b4ba733b47bf9d5408" style="width:13.3pt;height:34.4pt" o:ole="" coordsize="21600,21600" o:preferrelative="t" filled="f" stroked="f">
            <v:stroke joinstyle="miter"/>
            <v:imagedata r:id="rId11" o:title="eqId7c6c7567972273b4ba733b47bf9d5408"/>
            <o:lock v:ext="edit" aspectratio="t"/>
            <w10:anchorlock/>
          </v:shape>
          <o:OLEObject Type="Embed" ProgID="Equation.DSMT4" ShapeID="_x0000_i1051" DrawAspect="Content" ObjectID="_1468075751" r:id="rId4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2" type="#_x0000_t75" alt="eqId8a1e3a0c64e2fba57b3381a826cc88ba" style="width:17.7pt;height:36.3pt" o:ole="" coordsize="21600,21600" o:preferrelative="t" filled="f" stroked="f">
            <v:stroke joinstyle="miter"/>
            <v:imagedata r:id="rId43" o:title="eqId8a1e3a0c64e2fba57b3381a826cc88ba"/>
            <o:lock v:ext="edit" aspectratio="t"/>
            <w10:anchorlock/>
          </v:shape>
          <o:OLEObject Type="Embed" ProgID="Equation.DSMT4" ShapeID="_x0000_i1052" DrawAspect="Content" ObjectID="_1468075752" r:id="rId4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3" type="#_x0000_t75" alt="eqIdda989de1fdf0c5ca4475aade5b5e3631" style="width:17.75pt;height:34.65pt" o:ole="" coordsize="21600,21600" o:preferrelative="t" filled="f" stroked="f">
            <v:stroke joinstyle="miter"/>
            <v:imagedata r:id="rId45" o:title="eqIdda989de1fdf0c5ca4475aade5b5e3631"/>
            <o:lock v:ext="edit" aspectratio="t"/>
            <w10:anchorlock/>
          </v:shape>
          <o:OLEObject Type="Embed" ProgID="Equation.DSMT4" ShapeID="_x0000_i1053" DrawAspect="Content" ObjectID="_1468075753" r:id="rId4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4" type="#_x0000_t75" alt="eqIdbb10f418620f7be1f8c7e94fb0b7a0fb" style="width:17.75pt;height:34.65pt" o:ole="" coordsize="21600,21600" o:preferrelative="t" filled="f" stroked="f">
            <v:stroke joinstyle="miter"/>
            <v:imagedata r:id="rId47" o:title="eqIdbb10f418620f7be1f8c7e94fb0b7a0fb"/>
            <o:lock v:ext="edit" aspectratio="t"/>
            <w10:anchorlock/>
          </v:shape>
          <o:OLEObject Type="Embed" ProgID="Equation.DSMT4" ShapeID="_x0000_i1054" DrawAspect="Content" ObjectID="_1468075754" r:id="rId48"/>
        </w:object>
      </w:r>
    </w:p>
    <w:p w14:paraId="60BF173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A</w:t>
      </w:r>
    </w:p>
    <w:p w14:paraId="6EC8A52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基本性质，比的前项和后项，同时乘或除以相同的数（0除外），比值不变，进行分析。</w:t>
      </w:r>
    </w:p>
    <w:p w14:paraId="51E32F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一个比的比值是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5" type="#_x0000_t75" alt="eqId7c6c7567972273b4ba733b47bf9d5408" style="width:13.3pt;height:34.4pt" o:ole="" coordsize="21600,21600" o:preferrelative="t" filled="f" stroked="f">
            <v:stroke joinstyle="miter"/>
            <v:imagedata r:id="rId11" o:title="eqId7c6c7567972273b4ba733b47bf9d5408"/>
            <o:lock v:ext="edit" aspectratio="t"/>
            <w10:anchorlock/>
          </v:shape>
          <o:OLEObject Type="Embed" ProgID="Equation.DSMT4" ShapeID="_x0000_i1055" DrawAspect="Content" ObjectID="_1468075755" r:id="rId4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它的前项和后项都扩大到原来的3倍，比值不变，这时比值是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6" type="#_x0000_t75" alt="eqId7c6c7567972273b4ba733b47bf9d5408" style="width:13.3pt;height:34.4pt" o:ole="" coordsize="21600,21600" o:preferrelative="t" filled="f" stroked="f">
            <v:stroke joinstyle="miter"/>
            <v:imagedata r:id="rId11" o:title="eqId7c6c7567972273b4ba733b47bf9d5408"/>
            <o:lock v:ext="edit" aspectratio="t"/>
            <w10:anchorlock/>
          </v:shape>
          <o:OLEObject Type="Embed" ProgID="Equation.DSMT4" ShapeID="_x0000_i1056" DrawAspect="Content" ObjectID="_1468075756" r:id="rId5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505AFC4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A</w:t>
      </w:r>
    </w:p>
    <w:p w14:paraId="13E5AF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7．将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7" type="#_x0000_t75" alt="eqId056860690c04dc2da385e9d5777e214e" style="width:28.85pt;height:33.75pt" o:ole="" coordsize="21600,21600" o:preferrelative="t" filled="f" stroked="f">
            <v:stroke joinstyle="miter"/>
            <v:imagedata r:id="rId51" o:title="eqId056860690c04dc2da385e9d5777e214e"/>
            <o:lock v:ext="edit" aspectratio="t"/>
            <w10:anchorlock/>
          </v:shape>
          <o:OLEObject Type="Embed" ProgID="Equation.DSMT4" ShapeID="_x0000_i1057" DrawAspect="Content" ObjectID="_1468075757" r:id="rId5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的后项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8" type="#_x0000_t75" alt="eqId18a4c25fa7b7754fc55548e2497a9d6e" style="width:12.2pt;height:33.35pt" o:ole="" coordsize="21600,21600" o:preferrelative="t" filled="f" stroked="f">
            <v:stroke joinstyle="miter"/>
            <v:imagedata r:id="rId53" o:title="eqId18a4c25fa7b7754fc55548e2497a9d6e"/>
            <o:lock v:ext="edit" aspectratio="t"/>
            <w10:anchorlock/>
          </v:shape>
          <o:OLEObject Type="Embed" ProgID="Equation.DSMT4" ShapeID="_x0000_i1058" DrawAspect="Content" ObjectID="_1468075758" r:id="rId5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若使原来的比值不变，则前项应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6E731DE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59" type="#_x0000_t75" alt="eqIdd33adb74906403b0b00fcbd9fa691d8b" style="width:13.3pt;height:34.1pt" o:ole="" coordsize="21600,21600" o:preferrelative="t" filled="f" stroked="f">
            <v:stroke joinstyle="miter"/>
            <v:imagedata r:id="rId55" o:title="eqIdd33adb74906403b0b00fcbd9fa691d8b"/>
            <o:lock v:ext="edit" aspectratio="t"/>
            <w10:anchorlock/>
          </v:shape>
          <o:OLEObject Type="Embed" ProgID="Equation.DSMT4" ShapeID="_x0000_i1059" DrawAspect="Content" ObjectID="_1468075759" r:id="rId5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0" type="#_x0000_t75" alt="eqId525a603f2759b1fc11a050a8ee5e4686" style="width:13.3pt;height:34.2pt" o:ole="" coordsize="21600,21600" o:preferrelative="t" filled="f" stroked="f">
            <v:stroke joinstyle="miter"/>
            <v:imagedata r:id="rId57" o:title="eqId525a603f2759b1fc11a050a8ee5e4686"/>
            <o:lock v:ext="edit" aspectratio="t"/>
            <w10:anchorlock/>
          </v:shape>
          <o:OLEObject Type="Embed" ProgID="Equation.DSMT4" ShapeID="_x0000_i1060" DrawAspect="Content" ObjectID="_1468075760" r:id="rId5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1" type="#_x0000_t75" alt="eqId6503ca085e3ca5f2ba723b0dd66e210b" style="width:12.2pt;height:35.35pt" o:ole="" coordsize="21600,21600" o:preferrelative="t" filled="f" stroked="f">
            <v:stroke joinstyle="miter"/>
            <v:imagedata r:id="rId59" o:title="eqId6503ca085e3ca5f2ba723b0dd66e210b"/>
            <o:lock v:ext="edit" aspectratio="t"/>
            <w10:anchorlock/>
          </v:shape>
          <o:OLEObject Type="Embed" ProgID="Equation.DSMT4" ShapeID="_x0000_i1061" DrawAspect="Content" ObjectID="_1468075761" r:id="rId6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2" type="#_x0000_t75" alt="eqId18a4c25fa7b7754fc55548e2497a9d6e" style="width:12.2pt;height:33.35pt" o:ole="" coordsize="21600,21600" o:preferrelative="t" filled="f" stroked="f">
            <v:stroke joinstyle="miter"/>
            <v:imagedata r:id="rId53" o:title="eqId18a4c25fa7b7754fc55548e2497a9d6e"/>
            <o:lock v:ext="edit" aspectratio="t"/>
            <w10:anchorlock/>
          </v:shape>
          <o:OLEObject Type="Embed" ProgID="Equation.DSMT4" ShapeID="_x0000_i1062" DrawAspect="Content" ObjectID="_1468075762" r:id="rId61"/>
        </w:object>
      </w:r>
    </w:p>
    <w:p w14:paraId="16D3AD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D</w:t>
      </w:r>
    </w:p>
    <w:p w14:paraId="1A4692F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比的性质：比的前项和后项乘同一个不为0的数，比值不变，据此解答即可。</w:t>
      </w:r>
    </w:p>
    <w:p w14:paraId="49BC8DA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3" type="#_x0000_t75" alt="eqIdfd1feae9b349c61185c317e6f7bf066b" style="width:27.7pt;height:34.45pt" o:ole="" coordsize="21600,21600" o:preferrelative="t" filled="f" stroked="f">
            <v:stroke joinstyle="miter"/>
            <v:imagedata r:id="rId62" o:title="eqIdfd1feae9b349c61185c317e6f7bf066b"/>
            <o:lock v:ext="edit" aspectratio="t"/>
            <w10:anchorlock/>
          </v:shape>
          <o:OLEObject Type="Embed" ProgID="Equation.DSMT4" ShapeID="_x0000_i1063" DrawAspect="Content" ObjectID="_1468075763" r:id="rId63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的后项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4" type="#_x0000_t75" alt="eqId002fc573b388742fa76947d5a128d868" style="width:12.2pt;height:33.35pt" o:ole="" coordsize="21600,21600" o:preferrelative="t" filled="f" stroked="f">
            <v:stroke joinstyle="miter"/>
            <v:imagedata r:id="rId64" o:title="eqId002fc573b388742fa76947d5a128d868"/>
            <o:lock v:ext="edit" aspectratio="t"/>
            <w10:anchorlock/>
          </v:shape>
          <o:OLEObject Type="Embed" ProgID="Equation.DSMT4" ShapeID="_x0000_i1064" DrawAspect="Content" ObjectID="_1468075764" r:id="rId65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使原来的比值不变，则前项也应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5" type="#_x0000_t75" alt="eqId002fc573b388742fa76947d5a128d868" style="width:12.2pt;height:33.35pt" o:ole="" coordsize="21600,21600" o:preferrelative="t" filled="f" stroked="f">
            <v:stroke joinstyle="miter"/>
            <v:imagedata r:id="rId64" o:title="eqId002fc573b388742fa76947d5a128d868"/>
            <o:lock v:ext="edit" aspectratio="t"/>
            <w10:anchorlock/>
          </v:shape>
          <o:OLEObject Type="Embed" ProgID="Equation.DSMT4" ShapeID="_x0000_i1065" DrawAspect="Content" ObjectID="_1468075765" r:id="rId6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37EEA6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D</w:t>
      </w:r>
    </w:p>
    <w:p w14:paraId="18E9FD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8．如果女生人数与全班人数的比是4∶9，男生人数与全班人数的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571F5CF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4∶5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5∶4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5∶9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9∶5</w:t>
      </w:r>
    </w:p>
    <w:p w14:paraId="153B7A0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C</w:t>
      </w:r>
    </w:p>
    <w:p w14:paraId="6CD0E77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女生人数与全班人数的比是4∶9，女生人数是4份，全班的人数就是这样的9份，男生人数就是这样的5份。则男生人数与全班人数的比是5∶9。</w:t>
      </w:r>
    </w:p>
    <w:p w14:paraId="434600E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9－4＝5</w:t>
      </w:r>
    </w:p>
    <w:p w14:paraId="6190FB0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男生人数与全班人数的比是5∶9。</w:t>
      </w:r>
    </w:p>
    <w:p w14:paraId="4F5CC8D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C</w:t>
      </w:r>
    </w:p>
    <w:p w14:paraId="47CB04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9．一杯蜂蜜水，蜂蜜与水的比是1∶20，喝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6" type="#_x0000_t75" alt="eqId76e4c30981fd0794c8b8f2c21b7af6b3" style="width:12.2pt;height:33.35pt" o:ole="" coordsize="21600,21600" o:preferrelative="t" filled="f" stroked="f">
            <v:stroke joinstyle="miter"/>
            <v:imagedata r:id="rId67" o:title="eqId76e4c30981fd0794c8b8f2c21b7af6b3"/>
            <o:lock v:ext="edit" aspectratio="t"/>
            <w10:anchorlock/>
          </v:shape>
          <o:OLEObject Type="Embed" ProgID="Equation.DSMT4" ShapeID="_x0000_i1066" DrawAspect="Content" ObjectID="_1468075766" r:id="rId6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后，蜂蜜与蜂蜜水的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1A42CAC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1∶4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1∶5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1∶2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1∶21</w:t>
      </w:r>
    </w:p>
    <w:p w14:paraId="182826F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D</w:t>
      </w:r>
    </w:p>
    <w:p w14:paraId="075A62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已知蜂蜜与水的比是1∶20，可以把蜂蜜的质量看作1份，水的质量看作20份，则蜂蜜水的质量是（1＋20）份，根据比的意义写出蜂蜜与蜂蜜水的比。</w:t>
      </w:r>
    </w:p>
    <w:p w14:paraId="576404A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喝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7" type="#_x0000_t75" alt="eqId76e4c30981fd0794c8b8f2c21b7af6b3" style="width:12.2pt;height:33.35pt" o:ole="" coordsize="21600,21600" o:preferrelative="t" filled="f" stroked="f">
            <v:stroke joinstyle="miter"/>
            <v:imagedata r:id="rId67" o:title="eqId76e4c30981fd0794c8b8f2c21b7af6b3"/>
            <o:lock v:ext="edit" aspectratio="t"/>
            <w10:anchorlock/>
          </v:shape>
          <o:OLEObject Type="Embed" ProgID="Equation.DSMT4" ShapeID="_x0000_i1067" DrawAspect="Content" ObjectID="_1468075767" r:id="rId6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后，因为没有添加或减少蜂蜜和水的质量，所以蜂蜜与蜂蜜水的比不变，据此解答。</w:t>
      </w:r>
    </w:p>
    <w:p w14:paraId="03CDC3C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1∶（1＋20）＝1∶21</w:t>
      </w:r>
    </w:p>
    <w:p w14:paraId="5AA481C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一杯蜂蜜水，蜂蜜与水的比是1∶20，喝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8" type="#_x0000_t75" alt="eqId76e4c30981fd0794c8b8f2c21b7af6b3" style="width:12.2pt;height:33.35pt" o:ole="" coordsize="21600,21600" o:preferrelative="t" filled="f" stroked="f">
            <v:stroke joinstyle="miter"/>
            <v:imagedata r:id="rId67" o:title="eqId76e4c30981fd0794c8b8f2c21b7af6b3"/>
            <o:lock v:ext="edit" aspectratio="t"/>
            <w10:anchorlock/>
          </v:shape>
          <o:OLEObject Type="Embed" ProgID="Equation.DSMT4" ShapeID="_x0000_i1068" DrawAspect="Content" ObjectID="_1468075768" r:id="rId7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后，蜂蜜与蜂蜜水的比不变，仍是1∶21。</w:t>
      </w:r>
    </w:p>
    <w:p w14:paraId="2AA31DB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D</w:t>
      </w:r>
    </w:p>
    <w:p w14:paraId="2A0E39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0．一个三角形三个内角度数的比是1∶2∶2，这个三角形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672C6BA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直角三角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钝角三角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锐角三角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等边三角形</w:t>
      </w:r>
    </w:p>
    <w:p w14:paraId="0CF130B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C</w:t>
      </w:r>
    </w:p>
    <w:p w14:paraId="2065C55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因为三角形的内角和是180°，利用按比例分配的方法，即可分别求出三个内角的度数，进而依据三角形的分类方法，即可判断这个三角形的类别。</w:t>
      </w:r>
    </w:p>
    <w:p w14:paraId="045F618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180°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69" type="#_x0000_t75" alt="eqId3c478da6567ce23bf95af0643e235f88" style="width:47.7pt;height:34.3pt" o:ole="" coordsize="21600,21600" o:preferrelative="t" filled="f" stroked="f">
            <v:stroke joinstyle="miter"/>
            <v:imagedata r:id="rId71" o:title="eqId3c478da6567ce23bf95af0643e235f88"/>
            <o:lock v:ext="edit" aspectratio="t"/>
            <w10:anchorlock/>
          </v:shape>
          <o:OLEObject Type="Embed" ProgID="Equation.DSMT4" ShapeID="_x0000_i1069" DrawAspect="Content" ObjectID="_1468075769" r:id="rId72"/>
        </w:object>
      </w:r>
    </w:p>
    <w:p w14:paraId="2D6114D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180°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0" type="#_x0000_t75" alt="eqIdd3ffd5c35bba71ea54c28622b6cf505d" style="width:12.2pt;height:33.95pt" o:ole="" coordsize="21600,21600" o:preferrelative="t" filled="f" stroked="f">
            <v:stroke joinstyle="miter"/>
            <v:imagedata r:id="rId73" o:title="eqIdd3ffd5c35bba71ea54c28622b6cf505d"/>
            <o:lock v:ext="edit" aspectratio="t"/>
            <w10:anchorlock/>
          </v:shape>
          <o:OLEObject Type="Embed" ProgID="Equation.DSMT4" ShapeID="_x0000_i1070" DrawAspect="Content" ObjectID="_1468075770" r:id="rId74"/>
        </w:object>
      </w:r>
    </w:p>
    <w:p w14:paraId="1422EE7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6°</w:t>
      </w:r>
    </w:p>
    <w:p w14:paraId="2D097BB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80°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1" type="#_x0000_t75" alt="eqId206eefdda641134fd26a58a50e5e820b" style="width:47.7pt;height:34.6pt" o:ole="" coordsize="21600,21600" o:preferrelative="t" filled="f" stroked="f">
            <v:stroke joinstyle="miter"/>
            <v:imagedata r:id="rId75" o:title="eqId206eefdda641134fd26a58a50e5e820b"/>
            <o:lock v:ext="edit" aspectratio="t"/>
            <w10:anchorlock/>
          </v:shape>
          <o:OLEObject Type="Embed" ProgID="Equation.DSMT4" ShapeID="_x0000_i1071" DrawAspect="Content" ObjectID="_1468075771" r:id="rId76"/>
        </w:object>
      </w:r>
    </w:p>
    <w:p w14:paraId="64E69F7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180°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2" type="#_x0000_t75" alt="eqIdd33adb74906403b0b00fcbd9fa691d8b" style="width:13.3pt;height:34.1pt" o:ole="" coordsize="21600,21600" o:preferrelative="t" filled="f" stroked="f">
            <v:stroke joinstyle="miter"/>
            <v:imagedata r:id="rId55" o:title="eqIdd33adb74906403b0b00fcbd9fa691d8b"/>
            <o:lock v:ext="edit" aspectratio="t"/>
            <w10:anchorlock/>
          </v:shape>
          <o:OLEObject Type="Embed" ProgID="Equation.DSMT4" ShapeID="_x0000_i1072" DrawAspect="Content" ObjectID="_1468075772" r:id="rId77"/>
        </w:object>
      </w:r>
    </w:p>
    <w:p w14:paraId="05B3CBB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72°</w:t>
      </w:r>
    </w:p>
    <w:p w14:paraId="34149F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80°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3" type="#_x0000_t75" alt="eqId206eefdda641134fd26a58a50e5e820b" style="width:47.7pt;height:34.6pt" o:ole="" coordsize="21600,21600" o:preferrelative="t" filled="f" stroked="f">
            <v:stroke joinstyle="miter"/>
            <v:imagedata r:id="rId75" o:title="eqId206eefdda641134fd26a58a50e5e820b"/>
            <o:lock v:ext="edit" aspectratio="t"/>
            <w10:anchorlock/>
          </v:shape>
          <o:OLEObject Type="Embed" ProgID="Equation.DSMT4" ShapeID="_x0000_i1073" DrawAspect="Content" ObjectID="_1468075773" r:id="rId78"/>
        </w:object>
      </w:r>
    </w:p>
    <w:p w14:paraId="01C7090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180°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4" type="#_x0000_t75" alt="eqIdd33adb74906403b0b00fcbd9fa691d8b" style="width:13.3pt;height:34.1pt" o:ole="" coordsize="21600,21600" o:preferrelative="t" filled="f" stroked="f">
            <v:stroke joinstyle="miter"/>
            <v:imagedata r:id="rId55" o:title="eqIdd33adb74906403b0b00fcbd9fa691d8b"/>
            <o:lock v:ext="edit" aspectratio="t"/>
            <w10:anchorlock/>
          </v:shape>
          <o:OLEObject Type="Embed" ProgID="Equation.DSMT4" ShapeID="_x0000_i1074" DrawAspect="Content" ObjectID="_1468075774" r:id="rId79"/>
        </w:object>
      </w:r>
    </w:p>
    <w:p w14:paraId="3C842F8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72°</w:t>
      </w:r>
    </w:p>
    <w:p w14:paraId="4415C4F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这三个角都是锐角，所以这个三角形是锐角三角形。</w:t>
      </w:r>
    </w:p>
    <w:p w14:paraId="6E5F47F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C</w:t>
      </w:r>
    </w:p>
    <w:p w14:paraId="6BEF6B7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此题考查的是按比例分配问题，所用的知识是三角形的内角和是180°，三角形按角分类的方法。</w:t>
      </w:r>
    </w:p>
    <w:p w14:paraId="4DADE1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1．两个正方体的棱长之比是1∶3，它们的体积之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75108B5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3∶1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1∶9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1∶27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27∶1</w:t>
      </w:r>
    </w:p>
    <w:p w14:paraId="093E712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C</w:t>
      </w:r>
    </w:p>
    <w:p w14:paraId="776FF83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正方体的体积＝棱长×棱长×棱长，据此求出两个正方体的体积之比即可。</w:t>
      </w:r>
    </w:p>
    <w:p w14:paraId="73E9EE0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两个正方体的棱长之比是1∶3，它们的体积之比是：</w:t>
      </w:r>
    </w:p>
    <w:p w14:paraId="373E285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5" type="#_x0000_t75" alt="eqId04a14895e6645cc760517a5a07597ff8" style="width:136.5pt;height:22.45pt" o:ole="" coordsize="21600,21600" o:preferrelative="t" filled="f" stroked="f">
            <v:stroke joinstyle="miter"/>
            <v:imagedata r:id="rId80" o:title="eqId04a14895e6645cc760517a5a07597ff8"/>
            <o:lock v:ext="edit" aspectratio="t"/>
            <w10:anchorlock/>
          </v:shape>
          <o:OLEObject Type="Embed" ProgID="Equation.DSMT4" ShapeID="_x0000_i1075" DrawAspect="Content" ObjectID="_1468075775" r:id="rId81"/>
        </w:object>
      </w:r>
    </w:p>
    <w:p w14:paraId="485148C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C</w:t>
      </w:r>
    </w:p>
    <w:p w14:paraId="05DEF31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本题考查比、正方体的体积，解答本题的关键是掌握正方体的体积计算公式。</w:t>
      </w:r>
    </w:p>
    <w:p w14:paraId="72A0B4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2．如果甲数比乙数多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6" type="#_x0000_t75" alt="eqIdd3ffd5c35bba71ea54c28622b6cf505d" style="width:12.2pt;height:33.95pt" o:ole="" coordsize="21600,21600" o:preferrelative="t" filled="f" stroked="f">
            <v:stroke joinstyle="miter"/>
            <v:imagedata r:id="rId73" o:title="eqIdd3ffd5c35bba71ea54c28622b6cf505d"/>
            <o:lock v:ext="edit" aspectratio="t"/>
            <w10:anchorlock/>
          </v:shape>
          <o:OLEObject Type="Embed" ProgID="Equation.DSMT4" ShapeID="_x0000_i1076" DrawAspect="Content" ObjectID="_1468075776" r:id="rId8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那么乙数与甲数的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7EBC50E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1∶5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4∶5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5∶6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6∶5</w:t>
      </w:r>
    </w:p>
    <w:p w14:paraId="24E7617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C</w:t>
      </w:r>
    </w:p>
    <w:p w14:paraId="411FDFC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已知甲数比乙数多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7" type="#_x0000_t75" alt="eqIdd3ffd5c35bba71ea54c28622b6cf505d" style="width:12.2pt;height:33.95pt" o:ole="" coordsize="21600,21600" o:preferrelative="t" filled="f" stroked="f">
            <v:stroke joinstyle="miter"/>
            <v:imagedata r:id="rId73" o:title="eqIdd3ffd5c35bba71ea54c28622b6cf505d"/>
            <o:lock v:ext="edit" aspectratio="t"/>
            <w10:anchorlock/>
          </v:shape>
          <o:OLEObject Type="Embed" ProgID="Equation.DSMT4" ShapeID="_x0000_i1077" DrawAspect="Content" ObjectID="_1468075777" r:id="rId83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把乙数看作单位“1”。可以把乙数看作5份，则甲数是（5＋1）份，根据比的意义写出乙数与甲数的比即可。</w:t>
      </w:r>
    </w:p>
    <w:p w14:paraId="4D9487F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5∶（5＋1）＝5∶6</w:t>
      </w:r>
    </w:p>
    <w:p w14:paraId="7C4FD3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乙数与甲数的比是5∶6。</w:t>
      </w:r>
    </w:p>
    <w:p w14:paraId="72DBEA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C</w:t>
      </w:r>
    </w:p>
    <w:p w14:paraId="714848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3．一项工程，甲独做10天完成，乙独做8天完成，甲、乙工作效率的最简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71F2BFB6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5∶4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4∶5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8∶1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8" type="#_x0000_t75" alt="eqId021fd6b964b705f61a0bfa702e5ebafb" style="width:33.25pt;height:33.95pt" o:ole="" coordsize="21600,21600" o:preferrelative="t" filled="f" stroked="f">
            <v:stroke joinstyle="miter"/>
            <v:imagedata r:id="rId84" o:title="eqId021fd6b964b705f61a0bfa702e5ebafb"/>
            <o:lock v:ext="edit" aspectratio="t"/>
            <w10:anchorlock/>
          </v:shape>
          <o:OLEObject Type="Embed" ProgID="Equation.DSMT4" ShapeID="_x0000_i1078" DrawAspect="Content" ObjectID="_1468075778" r:id="rId85"/>
        </w:object>
      </w:r>
    </w:p>
    <w:p w14:paraId="40C0AD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B</w:t>
      </w:r>
    </w:p>
    <w:p w14:paraId="01EC0AA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把工作总量看作单位“1”，根据工作总量÷工作时间＝工作效率分别求出甲、乙的工作效率，进而根据题意，写出比并化简即可。</w:t>
      </w:r>
    </w:p>
    <w:p w14:paraId="0CF1000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（1÷10）∶（1÷8）</w:t>
      </w:r>
    </w:p>
    <w:p w14:paraId="177F19B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79" type="#_x0000_t75" alt="eqIdca83504e351d7516f61a3052d7a31859" style="width:17.75pt;height:34.35pt" o:ole="" coordsize="21600,21600" o:preferrelative="t" filled="f" stroked="f">
            <v:stroke joinstyle="miter"/>
            <v:imagedata r:id="rId86" o:title="eqIdca83504e351d7516f61a3052d7a31859"/>
            <o:lock v:ext="edit" aspectratio="t"/>
            <w10:anchorlock/>
          </v:shape>
          <o:OLEObject Type="Embed" ProgID="Equation.DSMT4" ShapeID="_x0000_i1079" DrawAspect="Content" ObjectID="_1468075779" r:id="rId87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0" type="#_x0000_t75" alt="eqId6ca8b26c3ad6d892590290a2304126bd" style="width:12.2pt;height:32.9pt" o:ole="" coordsize="21600,21600" o:preferrelative="t" filled="f" stroked="f">
            <v:stroke joinstyle="miter"/>
            <v:imagedata r:id="rId88" o:title="eqId6ca8b26c3ad6d892590290a2304126bd"/>
            <o:lock v:ext="edit" aspectratio="t"/>
            <w10:anchorlock/>
          </v:shape>
          <o:OLEObject Type="Embed" ProgID="Equation.DSMT4" ShapeID="_x0000_i1080" DrawAspect="Content" ObjectID="_1468075780" r:id="rId89"/>
        </w:object>
      </w:r>
    </w:p>
    <w:p w14:paraId="6669F98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∶5</w:t>
      </w:r>
    </w:p>
    <w:p w14:paraId="2443705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甲、乙工作效率的最简比是4∶5。</w:t>
      </w:r>
    </w:p>
    <w:p w14:paraId="5697F28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故答案为：B</w:t>
      </w:r>
    </w:p>
    <w:p w14:paraId="6C9FD87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掌握工作总量、工作效率和工作时间之间的关系及比的化简方法是解答本题的关键。</w:t>
      </w:r>
    </w:p>
    <w:p w14:paraId="6A6BDD2A">
      <w:pPr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val="en-US" w:eastAsia="zh-CN"/>
        </w:rPr>
        <w:t>第二部分】基础运算与基本技能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61"/>
      </w:tblGrid>
      <w:tr w14:paraId="4E561108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0F714BC2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0BA0D893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53E1C78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ACCF2A7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5CFDD52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F95016C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67E306F">
            <w:pPr>
              <w:spacing w:line="24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79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631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四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一丝不苟，仔细计算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。（共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20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5A3ADF2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4．</w:t>
      </w:r>
      <w:r>
        <w:rPr>
          <w:rFonts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val="en-US" w:eastAsia="zh-CN"/>
        </w:rPr>
        <w:t>12分</w:t>
      </w:r>
      <w:r>
        <w:rPr>
          <w:rFonts w:cs="Times New Roman" w:hint="eastAsia"/>
          <w:sz w:val="24"/>
          <w:szCs w:val="24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4"/>
          <w:szCs w:val="24"/>
        </w:rPr>
        <w:t>把下面各比化成最简单的整数比。</w:t>
      </w:r>
    </w:p>
    <w:p w14:paraId="77BFB7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1" type="#_x0000_t75" alt="eqId59f8384c3c7a7e54821d96c9a942319b" style="width:34.4pt;height:34.4pt" o:ole="" coordsize="21600,21600" o:preferrelative="t" filled="f" stroked="f">
            <v:stroke joinstyle="miter"/>
            <v:imagedata r:id="rId90" o:title="eqId59f8384c3c7a7e54821d96c9a942319b"/>
            <o:lock v:ext="edit" aspectratio="t"/>
            <w10:anchorlock/>
          </v:shape>
          <o:OLEObject Type="Embed" ProgID="Equation.DSMT4" ShapeID="_x0000_i1081" DrawAspect="Content" ObjectID="_1468075781" r:id="rId91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          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eastAsia="宋体" w:hAnsi="Times New Roman" w:cs="Times New Roman" w:hint="default"/>
          <w:sz w:val="24"/>
          <w:szCs w:val="24"/>
        </w:rPr>
        <w:t>0.75∶0.25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      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2" type="#_x0000_t75" alt="eqId218a6aab5f837546c27319437af5a9c5" style="width:49.9pt;height:34.1pt" o:ole="" coordsize="21600,21600" o:preferrelative="t" filled="f" stroked="f">
            <v:stroke joinstyle="miter"/>
            <v:imagedata r:id="rId92" o:title="eqId218a6aab5f837546c27319437af5a9c5"/>
            <o:lock v:ext="edit" aspectratio="t"/>
            <w10:anchorlock/>
          </v:shape>
          <o:OLEObject Type="Embed" ProgID="Equation.DSMT4" ShapeID="_x0000_i1082" DrawAspect="Content" ObjectID="_1468075782" r:id="rId93"/>
        </w:object>
      </w:r>
    </w:p>
    <w:p w14:paraId="4FE17DD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3" type="#_x0000_t75" alt="eqIdd33adb74906403b0b00fcbd9fa691d8b" style="width:13.3pt;height:34.1pt" o:ole="" coordsize="21600,21600" o:preferrelative="t" filled="f" stroked="f">
            <v:stroke joinstyle="miter"/>
            <v:imagedata r:id="rId55" o:title="eqIdd33adb74906403b0b00fcbd9fa691d8b"/>
            <o:lock v:ext="edit" aspectratio="t"/>
            <w10:anchorlock/>
          </v:shape>
          <o:OLEObject Type="Embed" ProgID="Equation.DSMT4" ShapeID="_x0000_i1083" DrawAspect="Content" ObjectID="_1468075783" r:id="rId9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km∶240m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    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4" type="#_x0000_t75" alt="eqIdbf31876698721a199c7c53c6b320aa86" style="width:13.3pt;height:34.4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084" DrawAspect="Content" ObjectID="_1468075784" r:id="rId9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小时∶50分钟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        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5" type="#_x0000_t75" alt="eqId1aaefe3bb1696f7853ba386823c0a49a" style="width:42.15pt;height:33.85pt" o:ole="" coordsize="21600,21600" o:preferrelative="t" filled="f" stroked="f">
            <v:stroke joinstyle="miter"/>
            <v:imagedata r:id="rId97" o:title="eqId1aaefe3bb1696f7853ba386823c0a49a"/>
            <o:lock v:ext="edit" aspectratio="t"/>
            <w10:anchorlock/>
          </v:shape>
          <o:OLEObject Type="Embed" ProgID="Equation.DSMT4" ShapeID="_x0000_i1085" DrawAspect="Content" ObjectID="_1468075785" r:id="rId98"/>
        </w:object>
      </w:r>
    </w:p>
    <w:p w14:paraId="6667E40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4∶5；3∶1；2∶3</w:t>
      </w:r>
    </w:p>
    <w:p w14:paraId="1BA05F6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5∶3；4∶5；3∶4</w:t>
      </w:r>
    </w:p>
    <w:p w14:paraId="615FD68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基本性质可知，比的前项和后项同时乘或除以相同的数（0除外），比值不变。据此化简比。单位不统一的先统一单位后，再化简比。</w:t>
      </w:r>
    </w:p>
    <w:p w14:paraId="1546778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6" type="#_x0000_t75" alt="eqId0fd7b7834f33ed54661f2ce4328f661a" style="width:13.3pt;height:34.4pt" o:ole="" coordsize="21600,21600" o:preferrelative="t" filled="f" stroked="f">
            <v:stroke joinstyle="miter"/>
            <v:imagedata r:id="rId99" o:title="eqId0fd7b7834f33ed54661f2ce4328f661a"/>
            <o:lock v:ext="edit" aspectratio="t"/>
            <w10:anchorlock/>
          </v:shape>
          <o:OLEObject Type="Embed" ProgID="Equation.DSMT4" ShapeID="_x0000_i1086" DrawAspect="Content" ObjectID="_1468075786" r:id="rId10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7" type="#_x0000_t75" alt="eqIdda989de1fdf0c5ca4475aade5b5e3631" style="width:17.75pt;height:34.65pt" o:ole="" coordsize="21600,21600" o:preferrelative="t" filled="f" stroked="f">
            <v:stroke joinstyle="miter"/>
            <v:imagedata r:id="rId45" o:title="eqIdda989de1fdf0c5ca4475aade5b5e3631"/>
            <o:lock v:ext="edit" aspectratio="t"/>
            <w10:anchorlock/>
          </v:shape>
          <o:OLEObject Type="Embed" ProgID="Equation.DSMT4" ShapeID="_x0000_i1087" DrawAspect="Content" ObjectID="_1468075787" r:id="rId101"/>
        </w:object>
      </w:r>
    </w:p>
    <w:p w14:paraId="287C3E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8" type="#_x0000_t75" alt="eqId0fd7b7834f33ed54661f2ce4328f661a" style="width:13.3pt;height:34.4pt" o:ole="" coordsize="21600,21600" o:preferrelative="t" filled="f" stroked="f">
            <v:stroke joinstyle="miter"/>
            <v:imagedata r:id="rId99" o:title="eqId0fd7b7834f33ed54661f2ce4328f661a"/>
            <o:lock v:ext="edit" aspectratio="t"/>
            <w10:anchorlock/>
          </v:shape>
          <o:OLEObject Type="Embed" ProgID="Equation.DSMT4" ShapeID="_x0000_i1088" DrawAspect="Content" ObjectID="_1468075788" r:id="rId10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18）∶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89" type="#_x0000_t75" alt="eqIdda989de1fdf0c5ca4475aade5b5e3631" style="width:17.75pt;height:34.65pt" o:ole="" coordsize="21600,21600" o:preferrelative="t" filled="f" stroked="f">
            <v:stroke joinstyle="miter"/>
            <v:imagedata r:id="rId45" o:title="eqIdda989de1fdf0c5ca4475aade5b5e3631"/>
            <o:lock v:ext="edit" aspectratio="t"/>
            <w10:anchorlock/>
          </v:shape>
          <o:OLEObject Type="Embed" ProgID="Equation.DSMT4" ShapeID="_x0000_i1089" DrawAspect="Content" ObjectID="_1468075789" r:id="rId103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18）</w:t>
      </w:r>
    </w:p>
    <w:p w14:paraId="1B89B7D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∶5</w:t>
      </w:r>
    </w:p>
    <w:p w14:paraId="28FFBAA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0.75∶0.25</w:t>
      </w:r>
    </w:p>
    <w:p w14:paraId="0EDC5CC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0.75÷0.25）∶（0.25÷0.25）</w:t>
      </w:r>
    </w:p>
    <w:p w14:paraId="1C9F8C9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∶1</w:t>
      </w:r>
    </w:p>
    <w:p w14:paraId="04ECFCD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0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090" DrawAspect="Content" ObjectID="_1468075790" r:id="rId105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0.375</w:t>
      </w:r>
    </w:p>
    <w:p w14:paraId="003FF4C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1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091" DrawAspect="Content" ObjectID="_1468075791" r:id="rId10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2" type="#_x0000_t75" alt="eqId69ee3c61d2298e75fc4f1643f8ebc2e4" style="width:12.2pt;height:32.9pt" o:ole="" coordsize="21600,21600" o:preferrelative="t" filled="f" stroked="f">
            <v:stroke joinstyle="miter"/>
            <v:imagedata r:id="rId107" o:title="eqId69ee3c61d2298e75fc4f1643f8ebc2e4"/>
            <o:lock v:ext="edit" aspectratio="t"/>
            <w10:anchorlock/>
          </v:shape>
          <o:OLEObject Type="Embed" ProgID="Equation.DSMT4" ShapeID="_x0000_i1092" DrawAspect="Content" ObjectID="_1468075792" r:id="rId108"/>
        </w:object>
      </w:r>
    </w:p>
    <w:p w14:paraId="094796D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3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093" DrawAspect="Content" ObjectID="_1468075793" r:id="rId10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8）∶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4" type="#_x0000_t75" alt="eqId69ee3c61d2298e75fc4f1643f8ebc2e4" style="width:12.2pt;height:32.9pt" o:ole="" coordsize="21600,21600" o:preferrelative="t" filled="f" stroked="f">
            <v:stroke joinstyle="miter"/>
            <v:imagedata r:id="rId107" o:title="eqId69ee3c61d2298e75fc4f1643f8ebc2e4"/>
            <o:lock v:ext="edit" aspectratio="t"/>
            <w10:anchorlock/>
          </v:shape>
          <o:OLEObject Type="Embed" ProgID="Equation.DSMT4" ShapeID="_x0000_i1094" DrawAspect="Content" ObjectID="_1468075794" r:id="rId11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8）</w:t>
      </w:r>
    </w:p>
    <w:p w14:paraId="01B0EF6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∶3</w:t>
      </w:r>
    </w:p>
    <w:p w14:paraId="7F3F08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5" type="#_x0000_t75" alt="eqIdd33adb74906403b0b00fcbd9fa691d8b" style="width:13.3pt;height:34.1pt" o:ole="" coordsize="21600,21600" o:preferrelative="t" filled="f" stroked="f">
            <v:stroke joinstyle="miter"/>
            <v:imagedata r:id="rId55" o:title="eqIdd33adb74906403b0b00fcbd9fa691d8b"/>
            <o:lock v:ext="edit" aspectratio="t"/>
            <w10:anchorlock/>
          </v:shape>
          <o:OLEObject Type="Embed" ProgID="Equation.DSMT4" ShapeID="_x0000_i1095" DrawAspect="Content" ObjectID="_1468075795" r:id="rId111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km∶240m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</w:p>
    <w:p w14:paraId="7042230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00m∶240m</w:t>
      </w:r>
    </w:p>
    <w:p w14:paraId="2D6339D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00∶240</w:t>
      </w:r>
    </w:p>
    <w:p w14:paraId="58E7AEE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400÷80）∶（240÷80）</w:t>
      </w:r>
    </w:p>
    <w:p w14:paraId="52F3E3C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5∶3</w:t>
      </w:r>
    </w:p>
    <w:p w14:paraId="2EF98A5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6" type="#_x0000_t75" alt="eqIdbf31876698721a199c7c53c6b320aa86" style="width:13.3pt;height:34.4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096" DrawAspect="Content" ObjectID="_1468075796" r:id="rId11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小时∶50分钟</w:t>
      </w:r>
    </w:p>
    <w:p w14:paraId="501992A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0分钟∶50分钟</w:t>
      </w:r>
    </w:p>
    <w:p w14:paraId="5B45093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0∶50</w:t>
      </w:r>
    </w:p>
    <w:p w14:paraId="28773D8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40÷10）∶（50÷10）</w:t>
      </w:r>
    </w:p>
    <w:p w14:paraId="55867A0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∶5</w:t>
      </w:r>
    </w:p>
    <w:p w14:paraId="07325CE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0.25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7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097" DrawAspect="Content" ObjectID="_1468075797" r:id="rId113"/>
        </w:object>
      </w:r>
    </w:p>
    <w:p w14:paraId="7CC865A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8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098" DrawAspect="Content" ObjectID="_1468075798" r:id="rId11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99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099" DrawAspect="Content" ObjectID="_1468075799" r:id="rId115"/>
        </w:object>
      </w:r>
    </w:p>
    <w:p w14:paraId="4FCC5DE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0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100" DrawAspect="Content" ObjectID="_1468075800" r:id="rId11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12）∶（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1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101" DrawAspect="Content" ObjectID="_1468075801" r:id="rId117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×12）</w:t>
      </w:r>
    </w:p>
    <w:p w14:paraId="134DACC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∶4</w:t>
      </w:r>
    </w:p>
    <w:p w14:paraId="7063E2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5．</w:t>
      </w:r>
      <w:r>
        <w:rPr>
          <w:rFonts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val="en-US" w:eastAsia="zh-CN"/>
        </w:rPr>
        <w:t>8分</w:t>
      </w:r>
      <w:r>
        <w:rPr>
          <w:rFonts w:cs="Times New Roman" w:hint="eastAsia"/>
          <w:sz w:val="24"/>
          <w:szCs w:val="24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4"/>
          <w:szCs w:val="24"/>
        </w:rPr>
        <w:t>求下面各比的比值。</w:t>
      </w:r>
    </w:p>
    <w:p w14:paraId="2E1253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（1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2" type="#_x0000_t75" alt="eqId99c0d767562b6fb6cb7ab98882a52d1a" style="width:34.4pt;height:34.4pt" o:ole="" coordsize="21600,21600" o:preferrelative="t" filled="f" stroked="f">
            <v:stroke joinstyle="miter"/>
            <v:imagedata r:id="rId118" o:title="eqId99c0d767562b6fb6cb7ab98882a52d1a"/>
            <o:lock v:ext="edit" aspectratio="t"/>
            <w10:anchorlock/>
          </v:shape>
          <o:OLEObject Type="Embed" ProgID="Equation.DSMT4" ShapeID="_x0000_i1102" DrawAspect="Content" ObjectID="_1468075802" r:id="rId119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（2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3" type="#_x0000_t75" alt="eqId494fcac8d6b3f5c0e159d94e57beb79d" style="width:43.25pt;height:34.1pt" o:ole="" coordsize="21600,21600" o:preferrelative="t" filled="f" stroked="f">
            <v:stroke joinstyle="miter"/>
            <v:imagedata r:id="rId120" o:title="eqId494fcac8d6b3f5c0e159d94e57beb79d"/>
            <o:lock v:ext="edit" aspectratio="t"/>
            <w10:anchorlock/>
          </v:shape>
          <o:OLEObject Type="Embed" ProgID="Equation.DSMT4" ShapeID="_x0000_i1103" DrawAspect="Content" ObjectID="_1468075803" r:id="rId121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（3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4" type="#_x0000_t75" alt="eqId859467d558ceecd3f59e621b6c55f7c8" style="width:32.15pt;height:34.85pt" o:ole="" coordsize="21600,21600" o:preferrelative="t" filled="f" stroked="f">
            <v:stroke joinstyle="miter"/>
            <v:imagedata r:id="rId122" o:title="eqId859467d558ceecd3f59e621b6c55f7c8"/>
            <o:lock v:ext="edit" aspectratio="t"/>
            <w10:anchorlock/>
          </v:shape>
          <o:OLEObject Type="Embed" ProgID="Equation.DSMT4" ShapeID="_x0000_i1104" DrawAspect="Content" ObjectID="_1468075804" r:id="rId123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（4）4.5dm∶15cm</w:t>
      </w:r>
    </w:p>
    <w:p w14:paraId="2174F30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（1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5" type="#_x0000_t75" alt="eqIdbf31876698721a199c7c53c6b320aa86" style="width:13.3pt;height:34.4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105" DrawAspect="Content" ObjectID="_1468075805" r:id="rId12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；（2）0.4；（3）25；（4）3</w:t>
      </w:r>
    </w:p>
    <w:p w14:paraId="4F73D96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的意义可知，求比值就是用比的前项除以比的后项，单位不统一时，要统一单位后，再进行计算。</w:t>
      </w:r>
    </w:p>
    <w:p w14:paraId="148318A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（1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6" type="#_x0000_t75" alt="eqId99c0d767562b6fb6cb7ab98882a52d1a" style="width:34.4pt;height:34.4pt" o:ole="" coordsize="21600,21600" o:preferrelative="t" filled="f" stroked="f">
            <v:stroke joinstyle="miter"/>
            <v:imagedata r:id="rId118" o:title="eqId99c0d767562b6fb6cb7ab98882a52d1a"/>
            <o:lock v:ext="edit" aspectratio="t"/>
            <w10:anchorlock/>
          </v:shape>
          <o:OLEObject Type="Embed" ProgID="Equation.DSMT4" ShapeID="_x0000_i1106" DrawAspect="Content" ObjectID="_1468075806" r:id="rId125"/>
        </w:object>
      </w:r>
    </w:p>
    <w:p w14:paraId="4418F0F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7" type="#_x0000_t75" alt="eqId695fef538e8bfeeec98b5aa325b3607d" style="width:37.7pt;height:34.4pt" o:ole="" coordsize="21600,21600" o:preferrelative="t" filled="f" stroked="f">
            <v:stroke joinstyle="miter"/>
            <v:imagedata r:id="rId126" o:title="eqId695fef538e8bfeeec98b5aa325b3607d"/>
            <o:lock v:ext="edit" aspectratio="t"/>
            <w10:anchorlock/>
          </v:shape>
          <o:OLEObject Type="Embed" ProgID="Equation.DSMT4" ShapeID="_x0000_i1107" DrawAspect="Content" ObjectID="_1468075807" r:id="rId127"/>
        </w:object>
      </w:r>
    </w:p>
    <w:p w14:paraId="726C587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8" type="#_x0000_t75" alt="eqId5bba5c661cd3ccc115a2c3301b3ff03b" style="width:36.6pt;height:34.1pt" o:ole="" coordsize="21600,21600" o:preferrelative="t" filled="f" stroked="f">
            <v:stroke joinstyle="miter"/>
            <v:imagedata r:id="rId128" o:title="eqId5bba5c661cd3ccc115a2c3301b3ff03b"/>
            <o:lock v:ext="edit" aspectratio="t"/>
            <w10:anchorlock/>
          </v:shape>
          <o:OLEObject Type="Embed" ProgID="Equation.DSMT4" ShapeID="_x0000_i1108" DrawAspect="Content" ObjectID="_1468075808" r:id="rId129"/>
        </w:object>
      </w:r>
    </w:p>
    <w:p w14:paraId="75F0989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09" type="#_x0000_t75" alt="eqIdbf31876698721a199c7c53c6b320aa86" style="width:13.3pt;height:34.4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109" DrawAspect="Content" ObjectID="_1468075809" r:id="rId130"/>
        </w:object>
      </w:r>
    </w:p>
    <w:p w14:paraId="57A5707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（2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0" type="#_x0000_t75" alt="eqId494fcac8d6b3f5c0e159d94e57beb79d" style="width:43.25pt;height:34.1pt" o:ole="" coordsize="21600,21600" o:preferrelative="t" filled="f" stroked="f">
            <v:stroke joinstyle="miter"/>
            <v:imagedata r:id="rId120" o:title="eqId494fcac8d6b3f5c0e159d94e57beb79d"/>
            <o:lock v:ext="edit" aspectratio="t"/>
            <w10:anchorlock/>
          </v:shape>
          <o:OLEObject Type="Embed" ProgID="Equation.DSMT4" ShapeID="_x0000_i1110" DrawAspect="Content" ObjectID="_1468075810" r:id="rId131"/>
        </w:object>
      </w:r>
    </w:p>
    <w:p w14:paraId="00ED25F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1" type="#_x0000_t75" alt="eqIdb05609ae172ad5af5874762513177af5" style="width:46.6pt;height:34.45pt" o:ole="" coordsize="21600,21600" o:preferrelative="t" filled="f" stroked="f">
            <v:stroke joinstyle="miter"/>
            <v:imagedata r:id="rId132" o:title="eqIdb05609ae172ad5af5874762513177af5"/>
            <o:lock v:ext="edit" aspectratio="t"/>
            <w10:anchorlock/>
          </v:shape>
          <o:OLEObject Type="Embed" ProgID="Equation.DSMT4" ShapeID="_x0000_i1111" DrawAspect="Content" ObjectID="_1468075811" r:id="rId133"/>
        </w:object>
      </w:r>
    </w:p>
    <w:p w14:paraId="7A48F5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2" type="#_x0000_t75" alt="eqId30b7c0e47bc59f1acece42dc040a2333" style="width:45.45pt;height:34.45pt" o:ole="" coordsize="21600,21600" o:preferrelative="t" filled="f" stroked="f">
            <v:stroke joinstyle="miter"/>
            <v:imagedata r:id="rId134" o:title="eqId30b7c0e47bc59f1acece42dc040a2333"/>
            <o:lock v:ext="edit" aspectratio="t"/>
            <w10:anchorlock/>
          </v:shape>
          <o:OLEObject Type="Embed" ProgID="Equation.DSMT4" ShapeID="_x0000_i1112" DrawAspect="Content" ObjectID="_1468075812" r:id="rId135"/>
        </w:object>
      </w:r>
    </w:p>
    <w:p w14:paraId="3616881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0.4</w:t>
      </w:r>
    </w:p>
    <w:p w14:paraId="645E0F9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（3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3" type="#_x0000_t75" alt="eqId859467d558ceecd3f59e621b6c55f7c8" style="width:32.15pt;height:34.85pt" o:ole="" coordsize="21600,21600" o:preferrelative="t" filled="f" stroked="f">
            <v:stroke joinstyle="miter"/>
            <v:imagedata r:id="rId122" o:title="eqId859467d558ceecd3f59e621b6c55f7c8"/>
            <o:lock v:ext="edit" aspectratio="t"/>
            <w10:anchorlock/>
          </v:shape>
          <o:OLEObject Type="Embed" ProgID="Equation.DSMT4" ShapeID="_x0000_i1113" DrawAspect="Content" ObjectID="_1468075813" r:id="rId136"/>
        </w:object>
      </w:r>
    </w:p>
    <w:p w14:paraId="15CB260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4" type="#_x0000_t75" alt="eqIdfced5678a94acf5e7eab2ac1a335e9eb" style="width:35.45pt;height:33.8pt" o:ole="" coordsize="21600,21600" o:preferrelative="t" filled="f" stroked="f">
            <v:stroke joinstyle="miter"/>
            <v:imagedata r:id="rId137" o:title="eqIdfced5678a94acf5e7eab2ac1a335e9eb"/>
            <o:lock v:ext="edit" aspectratio="t"/>
            <w10:anchorlock/>
          </v:shape>
          <o:OLEObject Type="Embed" ProgID="Equation.DSMT4" ShapeID="_x0000_i1114" DrawAspect="Content" ObjectID="_1468075814" r:id="rId138"/>
        </w:object>
      </w:r>
    </w:p>
    <w:p w14:paraId="5ABC839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5" type="#_x0000_t75" alt="eqId649c478b3cc8a8f7f0be16007853547a" style="width:34.4pt;height:34.4pt" o:ole="" coordsize="21600,21600" o:preferrelative="t" filled="f" stroked="f">
            <v:stroke joinstyle="miter"/>
            <v:imagedata r:id="rId139" o:title="eqId649c478b3cc8a8f7f0be16007853547a"/>
            <o:lock v:ext="edit" aspectratio="t"/>
            <w10:anchorlock/>
          </v:shape>
          <o:OLEObject Type="Embed" ProgID="Equation.DSMT4" ShapeID="_x0000_i1115" DrawAspect="Content" ObjectID="_1468075815" r:id="rId140"/>
        </w:object>
      </w:r>
    </w:p>
    <w:p w14:paraId="11CF25A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5</w:t>
      </w:r>
    </w:p>
    <w:p w14:paraId="4C921F2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（4）4.5dm∶15cm</w:t>
      </w:r>
    </w:p>
    <w:p w14:paraId="2FAA1B3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5cm∶15cm</w:t>
      </w:r>
    </w:p>
    <w:p w14:paraId="50E9FEA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5÷15</w:t>
      </w:r>
    </w:p>
    <w:p w14:paraId="0FD48C8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3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61"/>
      </w:tblGrid>
      <w:tr w14:paraId="4524A7A7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44789F14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6E1D471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00BE00E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C545122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8959020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7B78F72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792312BB">
            <w:pPr>
              <w:spacing w:line="24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79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6384D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五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动手操作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，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细心画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。（共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6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295DDC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6．按要求在下面的方格纸上画图。（每个小方格的边长是1cm）</w:t>
      </w:r>
    </w:p>
    <w:p w14:paraId="68F662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（1）画一个长方形，周长是20cm，长和宽之比是3∶2。</w:t>
      </w:r>
    </w:p>
    <w:p w14:paraId="60E4D2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（2）画一个三角形，周长是24cm，三条边之比是3∶4∶5。</w:t>
      </w:r>
    </w:p>
    <w:p w14:paraId="2DEAF6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05225" cy="1857375"/>
            <wp:effectExtent l="0" t="0" r="3175" b="9525"/>
            <wp:docPr id="100003" name="图片 100003" descr="@@@f6086ffb6b1a498e906a5ca42fd9b4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6086ffb6b1a498e906a5ca42fd9b4c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BFF6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见详解</w:t>
      </w:r>
    </w:p>
    <w:p w14:paraId="34E2989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先求出长方形和三角形的每条边的长度，再画图即可。</w:t>
      </w:r>
    </w:p>
    <w:p w14:paraId="5467AE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20÷2÷（3＋2）</w:t>
      </w:r>
    </w:p>
    <w:p w14:paraId="781C82C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10÷5</w:t>
      </w:r>
    </w:p>
    <w:p w14:paraId="352B29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（厘米）；</w:t>
      </w:r>
    </w:p>
    <w:p w14:paraId="24894EB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长：3×2＝6（厘米）；</w:t>
      </w:r>
    </w:p>
    <w:p w14:paraId="49F9691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宽：2×2＝4（厘米）；</w:t>
      </w:r>
    </w:p>
    <w:p w14:paraId="56D900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4÷（3＋4＋5）</w:t>
      </w:r>
    </w:p>
    <w:p w14:paraId="60700C1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4÷12</w:t>
      </w:r>
    </w:p>
    <w:p w14:paraId="13C0216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（厘米）</w:t>
      </w:r>
    </w:p>
    <w:p w14:paraId="140B11D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×2＝6（厘米）；</w:t>
      </w:r>
    </w:p>
    <w:p w14:paraId="379FC9C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4×2＝8（厘米）；</w:t>
      </w:r>
    </w:p>
    <w:p w14:paraId="0F425B9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5×2＝10（厘米）。</w:t>
      </w:r>
    </w:p>
    <w:p w14:paraId="75E9401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52850" cy="1752600"/>
            <wp:effectExtent l="0" t="0" r="6350" b="0"/>
            <wp:docPr id="100005" name="图片 100005" descr="@@@9cef6bc80d2342cdbf7d27389eb19b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cef6bc80d2342cdbf7d27389eb19b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5277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求出长方形和三角形每条边的长度是解答本题的关键。</w:t>
      </w:r>
    </w:p>
    <w:p w14:paraId="0A3AA68F">
      <w:pPr>
        <w:spacing w:line="360" w:lineRule="auto"/>
        <w:jc w:val="center"/>
        <w:textAlignment w:val="center"/>
        <w:rPr>
          <w:rFonts w:hint="eastAsia"/>
          <w:b/>
          <w:bCs/>
          <w:sz w:val="24"/>
          <w:szCs w:val="24"/>
        </w:rPr>
      </w:pP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val="en-US" w:eastAsia="zh-CN"/>
        </w:rPr>
        <w:t>第三部分】生活实际与综合应用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5515"/>
      </w:tblGrid>
      <w:tr w14:paraId="2B0D05CD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4C1D9DC3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561E558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63F460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5D1C78EA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779DA98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A77F6D3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48A3518">
            <w:pPr>
              <w:spacing w:line="24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620A6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六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default"/>
                <w:b/>
                <w:color w:val="000000"/>
                <w:sz w:val="24"/>
              </w:rPr>
              <w:t>走进生活，解决问题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。（每题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6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，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共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30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6AA0F40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7．一种混凝土的水泥、沙子、石子的质量比是2∶3∶5，要配制20吨混凝土，需要水泥、沙子、石子各多少吨？</w:t>
      </w:r>
    </w:p>
    <w:p w14:paraId="78F557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4吨，6吨，10吨</w:t>
      </w:r>
    </w:p>
    <w:p w14:paraId="1AD0D1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一种混凝土的水泥、沙子、石子的质量比是2∶3∶5，按比分配，水泥占混凝土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6" type="#_x0000_t75" alt="eqId88fd7d9c25aac1874df0523547939e6a" style="width:48.8pt;height:33.9pt" o:ole="" coordsize="21600,21600" o:preferrelative="t" filled="f" stroked="f">
            <v:stroke joinstyle="miter"/>
            <v:imagedata r:id="rId143" o:title="eqId88fd7d9c25aac1874df0523547939e6a"/>
            <o:lock v:ext="edit" aspectratio="t"/>
            <w10:anchorlock/>
          </v:shape>
          <o:OLEObject Type="Embed" ProgID="Equation.DSMT4" ShapeID="_x0000_i1116" DrawAspect="Content" ObjectID="_1468075816" r:id="rId14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沙子占混凝土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7" type="#_x0000_t75" alt="eqId81c14117ab66eb9a4367eacc2b31026d" style="width:48.8pt;height:33.9pt" o:ole="" coordsize="21600,21600" o:preferrelative="t" filled="f" stroked="f">
            <v:stroke joinstyle="miter"/>
            <v:imagedata r:id="rId145" o:title="eqId81c14117ab66eb9a4367eacc2b31026d"/>
            <o:lock v:ext="edit" aspectratio="t"/>
            <w10:anchorlock/>
          </v:shape>
          <o:OLEObject Type="Embed" ProgID="Equation.DSMT4" ShapeID="_x0000_i1117" DrawAspect="Content" ObjectID="_1468075817" r:id="rId14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石子占混凝土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8" type="#_x0000_t75" alt="eqId2793d58fe7a9b4767c4324a65f30133a" style="width:48.8pt;height:33.9pt" o:ole="" coordsize="21600,21600" o:preferrelative="t" filled="f" stroked="f">
            <v:stroke joinstyle="miter"/>
            <v:imagedata r:id="rId147" o:title="eqId2793d58fe7a9b4767c4324a65f30133a"/>
            <o:lock v:ext="edit" aspectratio="t"/>
            <w10:anchorlock/>
          </v:shape>
          <o:OLEObject Type="Embed" ProgID="Equation.DSMT4" ShapeID="_x0000_i1118" DrawAspect="Content" ObjectID="_1468075818" r:id="rId14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，混凝土有20吨，则求一个数的几分之几用乘法。</w:t>
      </w:r>
    </w:p>
    <w:p w14:paraId="234A623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19" type="#_x0000_t75" alt="eqId89d74dce0dc841b2a3acea6e928c94b0" style="width:143.1pt;height:34.1pt" o:ole="" coordsize="21600,21600" o:preferrelative="t" filled="f" stroked="f">
            <v:stroke joinstyle="miter"/>
            <v:imagedata r:id="rId149" o:title="eqId89d74dce0dc841b2a3acea6e928c94b0"/>
            <o:lock v:ext="edit" aspectratio="t"/>
            <w10:anchorlock/>
          </v:shape>
          <o:OLEObject Type="Embed" ProgID="Equation.DSMT4" ShapeID="_x0000_i1119" DrawAspect="Content" ObjectID="_1468075819" r:id="rId15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吨）</w:t>
      </w:r>
    </w:p>
    <w:p w14:paraId="4C102B8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0" type="#_x0000_t75" alt="eqIdeea1078a28afe19d5a6ea917da7d5cfe" style="width:143.1pt;height:34.1pt" o:ole="" coordsize="21600,21600" o:preferrelative="t" filled="f" stroked="f">
            <v:stroke joinstyle="miter"/>
            <v:imagedata r:id="rId151" o:title="eqIdeea1078a28afe19d5a6ea917da7d5cfe"/>
            <o:lock v:ext="edit" aspectratio="t"/>
            <w10:anchorlock/>
          </v:shape>
          <o:OLEObject Type="Embed" ProgID="Equation.DSMT4" ShapeID="_x0000_i1120" DrawAspect="Content" ObjectID="_1468075820" r:id="rId15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吨）</w:t>
      </w:r>
    </w:p>
    <w:p w14:paraId="2FBA18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1" type="#_x0000_t75" alt="eqId3afc278cbbfe5d7fd53815a83bbef7a0" style="width:148.7pt;height:34.05pt" o:ole="" coordsize="21600,21600" o:preferrelative="t" filled="f" stroked="f">
            <v:stroke joinstyle="miter"/>
            <v:imagedata r:id="rId153" o:title="eqId3afc278cbbfe5d7fd53815a83bbef7a0"/>
            <o:lock v:ext="edit" aspectratio="t"/>
            <w10:anchorlock/>
          </v:shape>
          <o:OLEObject Type="Embed" ProgID="Equation.DSMT4" ShapeID="_x0000_i1121" DrawAspect="Content" ObjectID="_1468075821" r:id="rId15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吨）</w:t>
      </w:r>
    </w:p>
    <w:p w14:paraId="6D1E2C5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答：需要水泥4吨，沙子6吨，石子10吨。</w:t>
      </w:r>
    </w:p>
    <w:p w14:paraId="51FD6D1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</w:t>
      </w:r>
    </w:p>
    <w:p w14:paraId="33ECE4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8．学校运来30捆树苗，每捆5棵，按4∶6分给五、六年级学生种植，每个班级各分得多少棵树苗？</w:t>
      </w:r>
    </w:p>
    <w:p w14:paraId="44D6AB1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60棵；90棵</w:t>
      </w:r>
    </w:p>
    <w:p w14:paraId="633AEBE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先利用乘法求出总共有多少棵树苗，再根据比将五、六年级分得的树苗占总树苗的几分之几表示出来，最后利用乘法求出每个年级各分得多少棵树苗。</w:t>
      </w:r>
    </w:p>
    <w:p w14:paraId="63050F3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30×5＝150（棵）</w:t>
      </w:r>
    </w:p>
    <w:p w14:paraId="4E73D5B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五年级：150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2" type="#_x0000_t75" alt="eqId0c6e011976f56f665572eef3f4549499" style="width:31.05pt;height:34.35pt" o:ole="" coordsize="21600,21600" o:preferrelative="t" filled="f" stroked="f">
            <v:stroke joinstyle="miter"/>
            <v:imagedata r:id="rId155" o:title="eqId0c6e011976f56f665572eef3f4549499"/>
            <o:lock v:ext="edit" aspectratio="t"/>
            <w10:anchorlock/>
          </v:shape>
          <o:OLEObject Type="Embed" ProgID="Equation.DSMT4" ShapeID="_x0000_i1122" DrawAspect="Content" ObjectID="_1468075822" r:id="rId15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＝60（棵）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</w:p>
    <w:p w14:paraId="2CC57A5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六年级：150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3" type="#_x0000_t75" alt="eqIdf1fb5d8782663831935bf0cc715183ce" style="width:31.05pt;height:34.35pt" o:ole="" coordsize="21600,21600" o:preferrelative="t" filled="f" stroked="f">
            <v:stroke joinstyle="miter"/>
            <v:imagedata r:id="rId157" o:title="eqIdf1fb5d8782663831935bf0cc715183ce"/>
            <o:lock v:ext="edit" aspectratio="t"/>
            <w10:anchorlock/>
          </v:shape>
          <o:OLEObject Type="Embed" ProgID="Equation.DSMT4" ShapeID="_x0000_i1123" DrawAspect="Content" ObjectID="_1468075823" r:id="rId15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＝90（棵）</w:t>
      </w:r>
    </w:p>
    <w:p w14:paraId="634A1A8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答：五年级分得树苗60棵，六年级分得树苗90棵。</w:t>
      </w:r>
    </w:p>
    <w:p w14:paraId="3CE08E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本题考查了比的应用，能根据比求出五、六年级分得树苗占总树苗的几分之几是解题的关键。</w:t>
      </w:r>
    </w:p>
    <w:p w14:paraId="116DEC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9．刘奶奶家里的菜地共有800平方米。刘奶奶用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4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124" DrawAspect="Content" ObjectID="_1468075824" r:id="rId159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种白菜，剩下的按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5" type="#_x0000_t75" alt="eqId37d65e051e943ab28fa57aee2fb57994" style="width:22.15pt;height:15.45pt" o:ole="" coordsize="21600,21600" o:preferrelative="t" filled="f" stroked="f">
            <v:stroke joinstyle="miter"/>
            <v:imagedata r:id="rId160" o:title="eqId37d65e051e943ab28fa57aee2fb57994"/>
            <o:lock v:ext="edit" aspectratio="t"/>
            <w10:anchorlock/>
          </v:shape>
          <o:OLEObject Type="Embed" ProgID="Equation.DSMT4" ShapeID="_x0000_i1125" DrawAspect="Content" ObjectID="_1468075825" r:id="rId161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的面积之比种黄瓜和土豆，三种蔬菜的种植面积分别是多少平方米？</w:t>
      </w:r>
    </w:p>
    <w:p w14:paraId="11F14CC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200平方米；200平方米；400平方米</w:t>
      </w:r>
    </w:p>
    <w:p w14:paraId="396FDC9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把菜地的总面积800平方米看作单位“1”，求种白菜的面积就是求800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6" type="#_x0000_t75" alt="eqId56d266a04f3dc7483eddbc26c5e487db" style="width:12.2pt;height:30.1pt" o:ole="" coordsize="21600,21600" o:preferrelative="t" filled="f" stroked="f">
            <v:stroke joinstyle="miter"/>
            <v:imagedata r:id="rId104" o:title="eqId56d266a04f3dc7483eddbc26c5e487db"/>
            <o:lock v:ext="edit" aspectratio="t"/>
            <w10:anchorlock/>
          </v:shape>
          <o:OLEObject Type="Embed" ProgID="Equation.DSMT4" ShapeID="_x0000_i1126" DrawAspect="Content" ObjectID="_1468075826" r:id="rId16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是多少，用乘法计算； 然后用减法求出剩下的种植黄瓜与土豆的总面积，种黄瓜和土豆的面积比是1：2，想想黄瓜与土豆种植的面积分别占剩下总面积的几分之几？ 先求出总份数2＋1＝3份，也就是黄瓜、土豆分别各占剩下面积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7" type="#_x0000_t75" alt="eqId4dac452fbb5ef6dd653e7fbbef639484" style="width:12.2pt;height:33.35pt" o:ole="" coordsize="21600,21600" o:preferrelative="t" filled="f" stroked="f">
            <v:stroke joinstyle="miter"/>
            <v:imagedata r:id="rId7" o:title="eqId4dac452fbb5ef6dd653e7fbbef639484"/>
            <o:lock v:ext="edit" aspectratio="t"/>
            <w10:anchorlock/>
          </v:shape>
          <o:OLEObject Type="Embed" ProgID="Equation.DSMT4" ShapeID="_x0000_i1127" DrawAspect="Content" ObjectID="_1468075827" r:id="rId163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和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8" type="#_x0000_t75" alt="eqIdbf31876698721a199c7c53c6b320aa86" style="width:13.3pt;height:34.4pt" o:ole="" coordsize="21600,21600" o:preferrelative="t" filled="f" stroked="f">
            <v:stroke joinstyle="miter"/>
            <v:imagedata r:id="rId95" o:title="eqIdbf31876698721a199c7c53c6b320aa86"/>
            <o:lock v:ext="edit" aspectratio="t"/>
            <w10:anchorlock/>
          </v:shape>
          <o:OLEObject Type="Embed" ProgID="Equation.DSMT4" ShapeID="_x0000_i1128" DrawAspect="Content" ObjectID="_1468075828" r:id="rId16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剩下面积已求出，根据求一个数的几分之几是多少用乘法计算。</w:t>
      </w:r>
    </w:p>
    <w:p w14:paraId="62EA554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白菜：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29" type="#_x0000_t75" alt="eqId0f40919b37221d8db8c636998ec04efd" style="width:75.45pt;height:34.7pt" o:ole="" coordsize="21600,21600" o:preferrelative="t" filled="f" stroked="f">
            <v:stroke joinstyle="miter"/>
            <v:imagedata r:id="rId165" o:title="eqId0f40919b37221d8db8c636998ec04efd"/>
            <o:lock v:ext="edit" aspectratio="t"/>
            <w10:anchorlock/>
          </v:shape>
          <o:OLEObject Type="Embed" ProgID="Equation.DSMT4" ShapeID="_x0000_i1129" DrawAspect="Content" ObjectID="_1468075829" r:id="rId16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平方米）</w:t>
      </w:r>
    </w:p>
    <w:p w14:paraId="2766B03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剩下：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0" type="#_x0000_t75" alt="eqIdf2552773c61bb811b0a45e268548e535" style="width:88.75pt;height:15.9pt" o:ole="" coordsize="21600,21600" o:preferrelative="t" filled="f" stroked="f">
            <v:stroke joinstyle="miter"/>
            <v:imagedata r:id="rId167" o:title="eqIdf2552773c61bb811b0a45e268548e535"/>
            <o:lock v:ext="edit" aspectratio="t"/>
            <w10:anchorlock/>
          </v:shape>
          <o:OLEObject Type="Embed" ProgID="Equation.DSMT4" ShapeID="_x0000_i1130" DrawAspect="Content" ObjectID="_1468075830" r:id="rId16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平方米）</w:t>
      </w:r>
    </w:p>
    <w:p w14:paraId="081467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黄瓜：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1" type="#_x0000_t75" alt="eqId762d6c1b7549e991ca7793470200f6fc" style="width:144.3pt;height:34.2pt" o:ole="" coordsize="21600,21600" o:preferrelative="t" filled="f" stroked="f">
            <v:stroke joinstyle="miter"/>
            <v:imagedata r:id="rId169" o:title="eqId762d6c1b7549e991ca7793470200f6fc"/>
            <o:lock v:ext="edit" aspectratio="t"/>
            <w10:anchorlock/>
          </v:shape>
          <o:OLEObject Type="Embed" ProgID="Equation.DSMT4" ShapeID="_x0000_i1131" DrawAspect="Content" ObjectID="_1468075831" r:id="rId17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平方米）</w:t>
      </w:r>
    </w:p>
    <w:p w14:paraId="0C72590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土豆：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2" type="#_x0000_t75" alt="eqId90eefaba7fecdb9e5698d57352bd8a11" style="width:145.4pt;height:34.05pt" o:ole="" coordsize="21600,21600" o:preferrelative="t" filled="f" stroked="f">
            <v:stroke joinstyle="miter"/>
            <v:imagedata r:id="rId171" o:title="eqId90eefaba7fecdb9e5698d57352bd8a11"/>
            <o:lock v:ext="edit" aspectratio="t"/>
            <w10:anchorlock/>
          </v:shape>
          <o:OLEObject Type="Embed" ProgID="Equation.DSMT4" ShapeID="_x0000_i1132" DrawAspect="Content" ObjectID="_1468075832" r:id="rId17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（平方米）</w:t>
      </w:r>
    </w:p>
    <w:p w14:paraId="4E4DDCF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答：白菜的种植面积是200平方米，黄瓜的种植面积是200平方米，土豆的种植面积是400平方米。</w:t>
      </w:r>
    </w:p>
    <w:p w14:paraId="3CD9BC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0．林场购进一批树苗，按4∶5∶6分给甲、乙、丙三个植树小队种植。已知甲队比丙队少分40株，乙队分到树苗多少株？</w:t>
      </w:r>
    </w:p>
    <w:p w14:paraId="3A83B3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0675" cy="1485900"/>
            <wp:effectExtent l="0" t="0" r="9525" b="0"/>
            <wp:docPr id="100007" name="图片 100007" descr="@@@393d7aa2053f4c1d93fb927afb35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93d7aa2053f4c1d93fb927afb3517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F58A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100株</w:t>
      </w:r>
    </w:p>
    <w:p w14:paraId="4BE7836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根据比例，把甲、乙、丙三个植树小队的树苗数量看作4份、5份、6份。甲队比丙队少2份，少分40株，由此求出1份的数量，从而求解。</w:t>
      </w:r>
    </w:p>
    <w:p w14:paraId="41DB4FC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40÷（6－4）</w:t>
      </w:r>
    </w:p>
    <w:p w14:paraId="5F7D4DB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40÷2</w:t>
      </w:r>
    </w:p>
    <w:p w14:paraId="75239E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0（株）</w:t>
      </w:r>
    </w:p>
    <w:p w14:paraId="1AA87A1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0×5＝100（株）</w:t>
      </w:r>
    </w:p>
    <w:p w14:paraId="3CAA1E7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答：乙队分到树苗100株。</w:t>
      </w:r>
    </w:p>
    <w:p w14:paraId="6459492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能够根据比例，求出1份的数量是解题的关键。</w:t>
      </w:r>
    </w:p>
    <w:p w14:paraId="28C9C44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1．爸爸买了一套西服共用去560元，其中裤子的价钱与上衣价钱的比是3∶5，这条裤子的价格是多少？</w:t>
      </w:r>
    </w:p>
    <w:p w14:paraId="44FAF74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答案】210元</w:t>
      </w:r>
    </w:p>
    <w:p w14:paraId="06DBDB3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分析】裤子的价钱与上衣价钱的比是3∶5，裤子的价钱占这套西服价钱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3" type="#_x0000_t75" alt="eqId74aa780fcb736aac7bb480db508f6ab0" style="width:29.95pt;height:34.1pt" o:ole="" coordsize="21600,21600" o:preferrelative="t" filled="f" stroked="f">
            <v:stroke joinstyle="miter"/>
            <v:imagedata r:id="rId174" o:title="eqId74aa780fcb736aac7bb480db508f6ab0"/>
            <o:lock v:ext="edit" aspectratio="t"/>
            <w10:anchorlock/>
          </v:shape>
          <o:OLEObject Type="Embed" ProgID="Equation.DSMT4" ShapeID="_x0000_i1133" DrawAspect="Content" ObjectID="_1468075833" r:id="rId175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求一个数的几分之几是多少，用乘法，用这套西服的价钱乘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4" type="#_x0000_t75" alt="eqId74aa780fcb736aac7bb480db508f6ab0" style="width:29.95pt;height:34.1pt" o:ole="" coordsize="21600,21600" o:preferrelative="t" filled="f" stroked="f">
            <v:stroke joinstyle="miter"/>
            <v:imagedata r:id="rId174" o:title="eqId74aa780fcb736aac7bb480db508f6ab0"/>
            <o:lock v:ext="edit" aspectratio="t"/>
            <w10:anchorlock/>
          </v:shape>
          <o:OLEObject Type="Embed" ProgID="Equation.DSMT4" ShapeID="_x0000_i1134" DrawAspect="Content" ObjectID="_1468075834" r:id="rId17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即可求出这条裤子的价格。</w:t>
      </w:r>
    </w:p>
    <w:p w14:paraId="2FFDCF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详解】560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5" type="#_x0000_t75" alt="eqIde3635a5558cd2d78092adc4ee6024e28" style="width:29.95pt;height:34.2pt" o:ole="" coordsize="21600,21600" o:preferrelative="t" filled="f" stroked="f">
            <v:stroke joinstyle="miter"/>
            <v:imagedata r:id="rId177" o:title="eqIde3635a5558cd2d78092adc4ee6024e28"/>
            <o:lock v:ext="edit" aspectratio="t"/>
            <w10:anchorlock/>
          </v:shape>
          <o:OLEObject Type="Embed" ProgID="Equation.DSMT4" ShapeID="_x0000_i1135" DrawAspect="Content" ObjectID="_1468075835" r:id="rId178"/>
        </w:object>
      </w:r>
    </w:p>
    <w:p w14:paraId="4D4773A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560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136" type="#_x0000_t75" alt="eqId69ee3c61d2298e75fc4f1643f8ebc2e4" style="width:12.2pt;height:32.9pt" o:ole="" coordsize="21600,21600" o:preferrelative="t" filled="f" stroked="f">
            <v:stroke joinstyle="miter"/>
            <v:imagedata r:id="rId107" o:title="eqId69ee3c61d2298e75fc4f1643f8ebc2e4"/>
            <o:lock v:ext="edit" aspectratio="t"/>
            <w10:anchorlock/>
          </v:shape>
          <o:OLEObject Type="Embed" ProgID="Equation.DSMT4" ShapeID="_x0000_i1136" DrawAspect="Content" ObjectID="_1468075836" r:id="rId179"/>
        </w:object>
      </w:r>
    </w:p>
    <w:p w14:paraId="19CD063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＝210（元）</w:t>
      </w:r>
    </w:p>
    <w:p w14:paraId="45D071A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答：这条裤子的价格是210元。</w:t>
      </w:r>
    </w:p>
    <w:p w14:paraId="4780601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【点睛】此题主要考查按比例分配的应用题的解答方法，解题关键是根据已知条件用分数方法解答。</w:t>
      </w:r>
    </w:p>
    <w:p w14:paraId="07BCB8E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sectPr>
      <w:headerReference w:type="even" r:id="rId180"/>
      <w:headerReference w:type="default" r:id="rId181"/>
      <w:footerReference w:type="even" r:id="rId182"/>
      <w:footerReference w:type="default" r:id="rId183"/>
      <w:pgSz w:w="11907" w:h="16839"/>
      <w:pgMar w:top="1440" w:right="1080" w:bottom="1440" w:left="1080" w:header="851" w:footer="992" w:gutter="0"/>
      <w:cols w:num="1" w:sep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3AFFF59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BCC9E9C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470FB4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A0959A2">
    <w:pPr>
      <w:pStyle w:val="Header"/>
      <w:pBdr>
        <w:bottom w:val="none" w:sz="0" w:space="1" w:color="auto"/>
      </w:pBdr>
    </w:pPr>
    <w:r>
      <w:rPr>
        <w:rFonts w:eastAsia="宋体" w:hint="eastAsia"/>
        <w:lang w:eastAsia="zh-CN"/>
      </w:rPr>
      <w:drawing>
        <wp:inline distT="0" distB="0" distL="114300" distR="114300">
          <wp:extent cx="6188710" cy="189865"/>
          <wp:effectExtent l="0" t="0" r="8890" b="635"/>
          <wp:docPr id="1" name="图片 1" descr="单色-A4页眉-上好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单色-A4页眉-上好课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1BB04732"/>
    <w:rsid w:val="65667730"/>
    <w:rsid w:val="6CE8644B"/>
    <w:rsid w:val="74157DA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62.bin" /><Relationship Id="rId101" Type="http://schemas.openxmlformats.org/officeDocument/2006/relationships/oleObject" Target="embeddings/oleObject63.bin" /><Relationship Id="rId102" Type="http://schemas.openxmlformats.org/officeDocument/2006/relationships/oleObject" Target="embeddings/oleObject64.bin" /><Relationship Id="rId103" Type="http://schemas.openxmlformats.org/officeDocument/2006/relationships/oleObject" Target="embeddings/oleObject65.bin" /><Relationship Id="rId104" Type="http://schemas.openxmlformats.org/officeDocument/2006/relationships/image" Target="media/image35.wmf" /><Relationship Id="rId105" Type="http://schemas.openxmlformats.org/officeDocument/2006/relationships/oleObject" Target="embeddings/oleObject66.bin" /><Relationship Id="rId106" Type="http://schemas.openxmlformats.org/officeDocument/2006/relationships/oleObject" Target="embeddings/oleObject67.bin" /><Relationship Id="rId107" Type="http://schemas.openxmlformats.org/officeDocument/2006/relationships/image" Target="media/image36.wmf" /><Relationship Id="rId108" Type="http://schemas.openxmlformats.org/officeDocument/2006/relationships/oleObject" Target="embeddings/oleObject68.bin" /><Relationship Id="rId109" Type="http://schemas.openxmlformats.org/officeDocument/2006/relationships/oleObject" Target="embeddings/oleObject69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70.bin" /><Relationship Id="rId111" Type="http://schemas.openxmlformats.org/officeDocument/2006/relationships/oleObject" Target="embeddings/oleObject71.bin" /><Relationship Id="rId112" Type="http://schemas.openxmlformats.org/officeDocument/2006/relationships/oleObject" Target="embeddings/oleObject72.bin" /><Relationship Id="rId113" Type="http://schemas.openxmlformats.org/officeDocument/2006/relationships/oleObject" Target="embeddings/oleObject73.bin" /><Relationship Id="rId114" Type="http://schemas.openxmlformats.org/officeDocument/2006/relationships/oleObject" Target="embeddings/oleObject74.bin" /><Relationship Id="rId115" Type="http://schemas.openxmlformats.org/officeDocument/2006/relationships/oleObject" Target="embeddings/oleObject75.bin" /><Relationship Id="rId116" Type="http://schemas.openxmlformats.org/officeDocument/2006/relationships/oleObject" Target="embeddings/oleObject76.bin" /><Relationship Id="rId117" Type="http://schemas.openxmlformats.org/officeDocument/2006/relationships/oleObject" Target="embeddings/oleObject77.bin" /><Relationship Id="rId118" Type="http://schemas.openxmlformats.org/officeDocument/2006/relationships/image" Target="media/image37.wmf" /><Relationship Id="rId119" Type="http://schemas.openxmlformats.org/officeDocument/2006/relationships/oleObject" Target="embeddings/oleObject78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38.wmf" /><Relationship Id="rId121" Type="http://schemas.openxmlformats.org/officeDocument/2006/relationships/oleObject" Target="embeddings/oleObject79.bin" /><Relationship Id="rId122" Type="http://schemas.openxmlformats.org/officeDocument/2006/relationships/image" Target="media/image39.wmf" /><Relationship Id="rId123" Type="http://schemas.openxmlformats.org/officeDocument/2006/relationships/oleObject" Target="embeddings/oleObject80.bin" /><Relationship Id="rId124" Type="http://schemas.openxmlformats.org/officeDocument/2006/relationships/oleObject" Target="embeddings/oleObject81.bin" /><Relationship Id="rId125" Type="http://schemas.openxmlformats.org/officeDocument/2006/relationships/oleObject" Target="embeddings/oleObject82.bin" /><Relationship Id="rId126" Type="http://schemas.openxmlformats.org/officeDocument/2006/relationships/image" Target="media/image40.wmf" /><Relationship Id="rId127" Type="http://schemas.openxmlformats.org/officeDocument/2006/relationships/oleObject" Target="embeddings/oleObject83.bin" /><Relationship Id="rId128" Type="http://schemas.openxmlformats.org/officeDocument/2006/relationships/image" Target="media/image41.wmf" /><Relationship Id="rId129" Type="http://schemas.openxmlformats.org/officeDocument/2006/relationships/oleObject" Target="embeddings/oleObject84.bin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85.bin" /><Relationship Id="rId131" Type="http://schemas.openxmlformats.org/officeDocument/2006/relationships/oleObject" Target="embeddings/oleObject86.bin" /><Relationship Id="rId132" Type="http://schemas.openxmlformats.org/officeDocument/2006/relationships/image" Target="media/image42.wmf" /><Relationship Id="rId133" Type="http://schemas.openxmlformats.org/officeDocument/2006/relationships/oleObject" Target="embeddings/oleObject87.bin" /><Relationship Id="rId134" Type="http://schemas.openxmlformats.org/officeDocument/2006/relationships/image" Target="media/image43.wmf" /><Relationship Id="rId135" Type="http://schemas.openxmlformats.org/officeDocument/2006/relationships/oleObject" Target="embeddings/oleObject88.bin" /><Relationship Id="rId136" Type="http://schemas.openxmlformats.org/officeDocument/2006/relationships/oleObject" Target="embeddings/oleObject89.bin" /><Relationship Id="rId137" Type="http://schemas.openxmlformats.org/officeDocument/2006/relationships/image" Target="media/image44.wmf" /><Relationship Id="rId138" Type="http://schemas.openxmlformats.org/officeDocument/2006/relationships/oleObject" Target="embeddings/oleObject90.bin" /><Relationship Id="rId139" Type="http://schemas.openxmlformats.org/officeDocument/2006/relationships/image" Target="media/image45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91.bin" /><Relationship Id="rId141" Type="http://schemas.openxmlformats.org/officeDocument/2006/relationships/image" Target="media/image46.png" /><Relationship Id="rId142" Type="http://schemas.openxmlformats.org/officeDocument/2006/relationships/image" Target="media/image47.png" /><Relationship Id="rId143" Type="http://schemas.openxmlformats.org/officeDocument/2006/relationships/image" Target="media/image48.wmf" /><Relationship Id="rId144" Type="http://schemas.openxmlformats.org/officeDocument/2006/relationships/oleObject" Target="embeddings/oleObject92.bin" /><Relationship Id="rId145" Type="http://schemas.openxmlformats.org/officeDocument/2006/relationships/image" Target="media/image49.wmf" /><Relationship Id="rId146" Type="http://schemas.openxmlformats.org/officeDocument/2006/relationships/oleObject" Target="embeddings/oleObject93.bin" /><Relationship Id="rId147" Type="http://schemas.openxmlformats.org/officeDocument/2006/relationships/image" Target="media/image50.wmf" /><Relationship Id="rId148" Type="http://schemas.openxmlformats.org/officeDocument/2006/relationships/oleObject" Target="embeddings/oleObject94.bin" /><Relationship Id="rId149" Type="http://schemas.openxmlformats.org/officeDocument/2006/relationships/image" Target="media/image51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95.bin" /><Relationship Id="rId151" Type="http://schemas.openxmlformats.org/officeDocument/2006/relationships/image" Target="media/image52.wmf" /><Relationship Id="rId152" Type="http://schemas.openxmlformats.org/officeDocument/2006/relationships/oleObject" Target="embeddings/oleObject96.bin" /><Relationship Id="rId153" Type="http://schemas.openxmlformats.org/officeDocument/2006/relationships/image" Target="media/image53.wmf" /><Relationship Id="rId154" Type="http://schemas.openxmlformats.org/officeDocument/2006/relationships/oleObject" Target="embeddings/oleObject97.bin" /><Relationship Id="rId155" Type="http://schemas.openxmlformats.org/officeDocument/2006/relationships/image" Target="media/image54.wmf" /><Relationship Id="rId156" Type="http://schemas.openxmlformats.org/officeDocument/2006/relationships/oleObject" Target="embeddings/oleObject98.bin" /><Relationship Id="rId157" Type="http://schemas.openxmlformats.org/officeDocument/2006/relationships/image" Target="media/image55.wmf" /><Relationship Id="rId158" Type="http://schemas.openxmlformats.org/officeDocument/2006/relationships/oleObject" Target="embeddings/oleObject99.bin" /><Relationship Id="rId159" Type="http://schemas.openxmlformats.org/officeDocument/2006/relationships/oleObject" Target="embeddings/oleObject100.bin" /><Relationship Id="rId16" Type="http://schemas.openxmlformats.org/officeDocument/2006/relationships/oleObject" Target="embeddings/oleObject7.bin" /><Relationship Id="rId160" Type="http://schemas.openxmlformats.org/officeDocument/2006/relationships/image" Target="media/image56.wmf" /><Relationship Id="rId161" Type="http://schemas.openxmlformats.org/officeDocument/2006/relationships/oleObject" Target="embeddings/oleObject101.bin" /><Relationship Id="rId162" Type="http://schemas.openxmlformats.org/officeDocument/2006/relationships/oleObject" Target="embeddings/oleObject102.bin" /><Relationship Id="rId163" Type="http://schemas.openxmlformats.org/officeDocument/2006/relationships/oleObject" Target="embeddings/oleObject103.bin" /><Relationship Id="rId164" Type="http://schemas.openxmlformats.org/officeDocument/2006/relationships/oleObject" Target="embeddings/oleObject104.bin" /><Relationship Id="rId165" Type="http://schemas.openxmlformats.org/officeDocument/2006/relationships/image" Target="media/image57.wmf" /><Relationship Id="rId166" Type="http://schemas.openxmlformats.org/officeDocument/2006/relationships/oleObject" Target="embeddings/oleObject105.bin" /><Relationship Id="rId167" Type="http://schemas.openxmlformats.org/officeDocument/2006/relationships/image" Target="media/image58.wmf" /><Relationship Id="rId168" Type="http://schemas.openxmlformats.org/officeDocument/2006/relationships/oleObject" Target="embeddings/oleObject106.bin" /><Relationship Id="rId169" Type="http://schemas.openxmlformats.org/officeDocument/2006/relationships/image" Target="media/image59.wmf" /><Relationship Id="rId17" Type="http://schemas.openxmlformats.org/officeDocument/2006/relationships/oleObject" Target="embeddings/oleObject8.bin" /><Relationship Id="rId170" Type="http://schemas.openxmlformats.org/officeDocument/2006/relationships/oleObject" Target="embeddings/oleObject107.bin" /><Relationship Id="rId171" Type="http://schemas.openxmlformats.org/officeDocument/2006/relationships/image" Target="media/image60.wmf" /><Relationship Id="rId172" Type="http://schemas.openxmlformats.org/officeDocument/2006/relationships/oleObject" Target="embeddings/oleObject108.bin" /><Relationship Id="rId173" Type="http://schemas.openxmlformats.org/officeDocument/2006/relationships/image" Target="media/image61.png" /><Relationship Id="rId174" Type="http://schemas.openxmlformats.org/officeDocument/2006/relationships/image" Target="media/image62.wmf" /><Relationship Id="rId175" Type="http://schemas.openxmlformats.org/officeDocument/2006/relationships/oleObject" Target="embeddings/oleObject109.bin" /><Relationship Id="rId176" Type="http://schemas.openxmlformats.org/officeDocument/2006/relationships/oleObject" Target="embeddings/oleObject110.bin" /><Relationship Id="rId177" Type="http://schemas.openxmlformats.org/officeDocument/2006/relationships/image" Target="media/image63.wmf" /><Relationship Id="rId178" Type="http://schemas.openxmlformats.org/officeDocument/2006/relationships/oleObject" Target="embeddings/oleObject111.bin" /><Relationship Id="rId179" Type="http://schemas.openxmlformats.org/officeDocument/2006/relationships/oleObject" Target="embeddings/oleObject112.bin" /><Relationship Id="rId18" Type="http://schemas.openxmlformats.org/officeDocument/2006/relationships/oleObject" Target="embeddings/oleObject9.bin" /><Relationship Id="rId180" Type="http://schemas.openxmlformats.org/officeDocument/2006/relationships/header" Target="header1.xml" /><Relationship Id="rId181" Type="http://schemas.openxmlformats.org/officeDocument/2006/relationships/header" Target="header2.xml" /><Relationship Id="rId182" Type="http://schemas.openxmlformats.org/officeDocument/2006/relationships/footer" Target="footer1.xml" /><Relationship Id="rId183" Type="http://schemas.openxmlformats.org/officeDocument/2006/relationships/footer" Target="footer2.xml" /><Relationship Id="rId184" Type="http://schemas.openxmlformats.org/officeDocument/2006/relationships/theme" Target="theme/theme1.xml" /><Relationship Id="rId185" Type="http://schemas.openxmlformats.org/officeDocument/2006/relationships/styles" Target="styles.xml" /><Relationship Id="rId19" Type="http://schemas.openxmlformats.org/officeDocument/2006/relationships/oleObject" Target="embeddings/oleObject10.bin" /><Relationship Id="rId2" Type="http://schemas.openxmlformats.org/officeDocument/2006/relationships/webSettings" Target="webSettings.xml" /><Relationship Id="rId20" Type="http://schemas.openxmlformats.org/officeDocument/2006/relationships/image" Target="media/image6.wmf" /><Relationship Id="rId21" Type="http://schemas.openxmlformats.org/officeDocument/2006/relationships/oleObject" Target="embeddings/oleObject11.bin" /><Relationship Id="rId22" Type="http://schemas.openxmlformats.org/officeDocument/2006/relationships/oleObject" Target="embeddings/oleObject12.bin" /><Relationship Id="rId23" Type="http://schemas.openxmlformats.org/officeDocument/2006/relationships/oleObject" Target="embeddings/oleObject13.bin" /><Relationship Id="rId24" Type="http://schemas.openxmlformats.org/officeDocument/2006/relationships/oleObject" Target="embeddings/oleObject14.bin" /><Relationship Id="rId25" Type="http://schemas.openxmlformats.org/officeDocument/2006/relationships/image" Target="media/image7.wmf" /><Relationship Id="rId26" Type="http://schemas.openxmlformats.org/officeDocument/2006/relationships/oleObject" Target="embeddings/oleObject15.bin" /><Relationship Id="rId27" Type="http://schemas.openxmlformats.org/officeDocument/2006/relationships/image" Target="media/image8.wmf" /><Relationship Id="rId28" Type="http://schemas.openxmlformats.org/officeDocument/2006/relationships/oleObject" Target="embeddings/oleObject16.bin" /><Relationship Id="rId29" Type="http://schemas.openxmlformats.org/officeDocument/2006/relationships/oleObject" Target="embeddings/oleObject1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8.bin" /><Relationship Id="rId31" Type="http://schemas.openxmlformats.org/officeDocument/2006/relationships/oleObject" Target="embeddings/oleObject19.bin" /><Relationship Id="rId32" Type="http://schemas.openxmlformats.org/officeDocument/2006/relationships/oleObject" Target="embeddings/oleObject20.bin" /><Relationship Id="rId33" Type="http://schemas.openxmlformats.org/officeDocument/2006/relationships/image" Target="media/image9.wmf" /><Relationship Id="rId34" Type="http://schemas.openxmlformats.org/officeDocument/2006/relationships/oleObject" Target="embeddings/oleObject21.bin" /><Relationship Id="rId35" Type="http://schemas.openxmlformats.org/officeDocument/2006/relationships/image" Target="media/image10.wmf" /><Relationship Id="rId36" Type="http://schemas.openxmlformats.org/officeDocument/2006/relationships/oleObject" Target="embeddings/oleObject22.bin" /><Relationship Id="rId37" Type="http://schemas.openxmlformats.org/officeDocument/2006/relationships/image" Target="media/image11.wmf" /><Relationship Id="rId38" Type="http://schemas.openxmlformats.org/officeDocument/2006/relationships/oleObject" Target="embeddings/oleObject23.bin" /><Relationship Id="rId39" Type="http://schemas.openxmlformats.org/officeDocument/2006/relationships/oleObject" Target="embeddings/oleObject24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5.bin" /><Relationship Id="rId41" Type="http://schemas.openxmlformats.org/officeDocument/2006/relationships/oleObject" Target="embeddings/oleObject26.bin" /><Relationship Id="rId42" Type="http://schemas.openxmlformats.org/officeDocument/2006/relationships/oleObject" Target="embeddings/oleObject27.bin" /><Relationship Id="rId43" Type="http://schemas.openxmlformats.org/officeDocument/2006/relationships/image" Target="media/image12.wmf" /><Relationship Id="rId44" Type="http://schemas.openxmlformats.org/officeDocument/2006/relationships/oleObject" Target="embeddings/oleObject28.bin" /><Relationship Id="rId45" Type="http://schemas.openxmlformats.org/officeDocument/2006/relationships/image" Target="media/image13.wmf" /><Relationship Id="rId46" Type="http://schemas.openxmlformats.org/officeDocument/2006/relationships/oleObject" Target="embeddings/oleObject29.bin" /><Relationship Id="rId47" Type="http://schemas.openxmlformats.org/officeDocument/2006/relationships/image" Target="media/image14.wmf" /><Relationship Id="rId48" Type="http://schemas.openxmlformats.org/officeDocument/2006/relationships/oleObject" Target="embeddings/oleObject30.bin" /><Relationship Id="rId49" Type="http://schemas.openxmlformats.org/officeDocument/2006/relationships/oleObject" Target="embeddings/oleObject31.bin" /><Relationship Id="rId5" Type="http://schemas.openxmlformats.org/officeDocument/2006/relationships/image" Target="media/image1.png" /><Relationship Id="rId50" Type="http://schemas.openxmlformats.org/officeDocument/2006/relationships/oleObject" Target="embeddings/oleObject32.bin" /><Relationship Id="rId51" Type="http://schemas.openxmlformats.org/officeDocument/2006/relationships/image" Target="media/image15.wmf" /><Relationship Id="rId52" Type="http://schemas.openxmlformats.org/officeDocument/2006/relationships/oleObject" Target="embeddings/oleObject33.bin" /><Relationship Id="rId53" Type="http://schemas.openxmlformats.org/officeDocument/2006/relationships/image" Target="media/image16.wmf" /><Relationship Id="rId54" Type="http://schemas.openxmlformats.org/officeDocument/2006/relationships/oleObject" Target="embeddings/oleObject34.bin" /><Relationship Id="rId55" Type="http://schemas.openxmlformats.org/officeDocument/2006/relationships/image" Target="media/image17.wmf" /><Relationship Id="rId56" Type="http://schemas.openxmlformats.org/officeDocument/2006/relationships/oleObject" Target="embeddings/oleObject35.bin" /><Relationship Id="rId57" Type="http://schemas.openxmlformats.org/officeDocument/2006/relationships/image" Target="media/image18.wmf" /><Relationship Id="rId58" Type="http://schemas.openxmlformats.org/officeDocument/2006/relationships/oleObject" Target="embeddings/oleObject36.bin" /><Relationship Id="rId59" Type="http://schemas.openxmlformats.org/officeDocument/2006/relationships/image" Target="media/image1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37.bin" /><Relationship Id="rId61" Type="http://schemas.openxmlformats.org/officeDocument/2006/relationships/oleObject" Target="embeddings/oleObject38.bin" /><Relationship Id="rId62" Type="http://schemas.openxmlformats.org/officeDocument/2006/relationships/image" Target="media/image20.wmf" /><Relationship Id="rId63" Type="http://schemas.openxmlformats.org/officeDocument/2006/relationships/oleObject" Target="embeddings/oleObject39.bin" /><Relationship Id="rId64" Type="http://schemas.openxmlformats.org/officeDocument/2006/relationships/image" Target="media/image21.wmf" /><Relationship Id="rId65" Type="http://schemas.openxmlformats.org/officeDocument/2006/relationships/oleObject" Target="embeddings/oleObject40.bin" /><Relationship Id="rId66" Type="http://schemas.openxmlformats.org/officeDocument/2006/relationships/oleObject" Target="embeddings/oleObject41.bin" /><Relationship Id="rId67" Type="http://schemas.openxmlformats.org/officeDocument/2006/relationships/image" Target="media/image22.wmf" /><Relationship Id="rId68" Type="http://schemas.openxmlformats.org/officeDocument/2006/relationships/oleObject" Target="embeddings/oleObject42.bin" /><Relationship Id="rId69" Type="http://schemas.openxmlformats.org/officeDocument/2006/relationships/oleObject" Target="embeddings/oleObject43.bin" /><Relationship Id="rId7" Type="http://schemas.openxmlformats.org/officeDocument/2006/relationships/image" Target="media/image3.wmf" /><Relationship Id="rId70" Type="http://schemas.openxmlformats.org/officeDocument/2006/relationships/oleObject" Target="embeddings/oleObject44.bin" /><Relationship Id="rId71" Type="http://schemas.openxmlformats.org/officeDocument/2006/relationships/image" Target="media/image23.wmf" /><Relationship Id="rId72" Type="http://schemas.openxmlformats.org/officeDocument/2006/relationships/oleObject" Target="embeddings/oleObject45.bin" /><Relationship Id="rId73" Type="http://schemas.openxmlformats.org/officeDocument/2006/relationships/image" Target="media/image24.wmf" /><Relationship Id="rId74" Type="http://schemas.openxmlformats.org/officeDocument/2006/relationships/oleObject" Target="embeddings/oleObject46.bin" /><Relationship Id="rId75" Type="http://schemas.openxmlformats.org/officeDocument/2006/relationships/image" Target="media/image25.wmf" /><Relationship Id="rId76" Type="http://schemas.openxmlformats.org/officeDocument/2006/relationships/oleObject" Target="embeddings/oleObject47.bin" /><Relationship Id="rId77" Type="http://schemas.openxmlformats.org/officeDocument/2006/relationships/oleObject" Target="embeddings/oleObject48.bin" /><Relationship Id="rId78" Type="http://schemas.openxmlformats.org/officeDocument/2006/relationships/oleObject" Target="embeddings/oleObject49.bin" /><Relationship Id="rId79" Type="http://schemas.openxmlformats.org/officeDocument/2006/relationships/oleObject" Target="embeddings/oleObject50.bin" /><Relationship Id="rId8" Type="http://schemas.openxmlformats.org/officeDocument/2006/relationships/oleObject" Target="embeddings/oleObject1.bin" /><Relationship Id="rId80" Type="http://schemas.openxmlformats.org/officeDocument/2006/relationships/image" Target="media/image26.wmf" /><Relationship Id="rId81" Type="http://schemas.openxmlformats.org/officeDocument/2006/relationships/oleObject" Target="embeddings/oleObject51.bin" /><Relationship Id="rId82" Type="http://schemas.openxmlformats.org/officeDocument/2006/relationships/oleObject" Target="embeddings/oleObject52.bin" /><Relationship Id="rId83" Type="http://schemas.openxmlformats.org/officeDocument/2006/relationships/oleObject" Target="embeddings/oleObject53.bin" /><Relationship Id="rId84" Type="http://schemas.openxmlformats.org/officeDocument/2006/relationships/image" Target="media/image27.wmf" /><Relationship Id="rId85" Type="http://schemas.openxmlformats.org/officeDocument/2006/relationships/oleObject" Target="embeddings/oleObject54.bin" /><Relationship Id="rId86" Type="http://schemas.openxmlformats.org/officeDocument/2006/relationships/image" Target="media/image28.wmf" /><Relationship Id="rId87" Type="http://schemas.openxmlformats.org/officeDocument/2006/relationships/oleObject" Target="embeddings/oleObject55.bin" /><Relationship Id="rId88" Type="http://schemas.openxmlformats.org/officeDocument/2006/relationships/image" Target="media/image29.wmf" /><Relationship Id="rId89" Type="http://schemas.openxmlformats.org/officeDocument/2006/relationships/oleObject" Target="embeddings/oleObject56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0.wmf" /><Relationship Id="rId91" Type="http://schemas.openxmlformats.org/officeDocument/2006/relationships/oleObject" Target="embeddings/oleObject57.bin" /><Relationship Id="rId92" Type="http://schemas.openxmlformats.org/officeDocument/2006/relationships/image" Target="media/image31.wmf" /><Relationship Id="rId93" Type="http://schemas.openxmlformats.org/officeDocument/2006/relationships/oleObject" Target="embeddings/oleObject58.bin" /><Relationship Id="rId94" Type="http://schemas.openxmlformats.org/officeDocument/2006/relationships/oleObject" Target="embeddings/oleObject59.bin" /><Relationship Id="rId95" Type="http://schemas.openxmlformats.org/officeDocument/2006/relationships/image" Target="media/image32.wmf" /><Relationship Id="rId96" Type="http://schemas.openxmlformats.org/officeDocument/2006/relationships/oleObject" Target="embeddings/oleObject60.bin" /><Relationship Id="rId97" Type="http://schemas.openxmlformats.org/officeDocument/2006/relationships/image" Target="media/image33.wmf" /><Relationship Id="rId98" Type="http://schemas.openxmlformats.org/officeDocument/2006/relationships/oleObject" Target="embeddings/oleObject61.bin" /><Relationship Id="rId99" Type="http://schemas.openxmlformats.org/officeDocument/2006/relationships/image" Target="media/image3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6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64.png" /><Relationship Id="rId2" Type="http://schemas.openxmlformats.org/officeDocument/2006/relationships/image" Target="media/image6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6155</Words>
  <Characters>6757</Characters>
  <Application>Microsoft Office Word</Application>
  <DocSecurity>0</DocSecurity>
  <Lines>0</Lines>
  <Paragraphs>0</Paragraphs>
  <ScaleCrop>false</ScaleCrop>
  <Company/>
  <LinksUpToDate>false</LinksUpToDate>
  <CharactersWithSpaces>7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木心</cp:lastModifiedBy>
  <cp:revision>18</cp:revision>
  <dcterms:created xsi:type="dcterms:W3CDTF">2017-07-19T12:07:00Z</dcterms:created>
  <dcterms:modified xsi:type="dcterms:W3CDTF">2025-08-19T13:0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